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theme/themeOverride3.xml" ContentType="application/vnd.openxmlformats-officedocument.themeOverride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02" r:id="rId1"/>
  </p:sldMasterIdLst>
  <p:handoutMasterIdLst>
    <p:handoutMasterId r:id="rId23"/>
  </p:handoutMasterIdLst>
  <p:sldIdLst>
    <p:sldId id="291" r:id="rId2"/>
    <p:sldId id="328" r:id="rId3"/>
    <p:sldId id="329" r:id="rId4"/>
    <p:sldId id="330" r:id="rId5"/>
    <p:sldId id="331" r:id="rId6"/>
    <p:sldId id="332" r:id="rId7"/>
    <p:sldId id="333" r:id="rId8"/>
    <p:sldId id="334" r:id="rId9"/>
    <p:sldId id="335" r:id="rId10"/>
    <p:sldId id="349" r:id="rId11"/>
    <p:sldId id="348" r:id="rId12"/>
    <p:sldId id="338" r:id="rId13"/>
    <p:sldId id="340" r:id="rId14"/>
    <p:sldId id="342" r:id="rId15"/>
    <p:sldId id="343" r:id="rId16"/>
    <p:sldId id="344" r:id="rId17"/>
    <p:sldId id="345" r:id="rId18"/>
    <p:sldId id="347" r:id="rId19"/>
    <p:sldId id="350" r:id="rId20"/>
    <p:sldId id="351" r:id="rId21"/>
    <p:sldId id="352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i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800" i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800" i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800" i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800" i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CC"/>
    <a:srgbClr val="003399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9" autoAdjust="0"/>
    <p:restoredTop sz="94660" autoAdjust="0"/>
  </p:normalViewPr>
  <p:slideViewPr>
    <p:cSldViewPr snapToGrid="0">
      <p:cViewPr varScale="1">
        <p:scale>
          <a:sx n="84" d="100"/>
          <a:sy n="84" d="100"/>
        </p:scale>
        <p:origin x="1378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1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1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1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1" i="0"/>
            </a:lvl1pPr>
          </a:lstStyle>
          <a:p>
            <a:fld id="{B246F0E9-D9D2-4D4F-9F79-DF6C5E2E4F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95389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2T17:24:51.10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 6,'0'0'10,"0"0"0,0 0 0,0 0 0,0 0 1,0 0 0,0 0 0,0 0 2,0 0-2,0 0-1,18 11 0,-18-11-2,0 0 0,0 0-2,0 0-1,0 0 0,0 0-1,0 0-1,17-4 1,-17 4 0,0 0-1,0 0 0,0 0 0,15-5-1,-15 5 0,0 0 0,15-2 0,-15 2-1,0 0 0,23-4 0,-23 4 0,15 2-2,-15-2 0,17 0-1,-17 0-2,15 0-5,-15 0-11,0 0-14,18-9 1,-18 9 0,0 0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2T17:24:51.10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 6,'0'0'10,"0"0"0,0 0 0,0 0 0,0 0 1,0 0 0,0 0 0,0 0 2,0 0-2,0 0-1,18 11 0,-18-11-2,0 0 0,0 0-2,0 0-1,0 0 0,0 0-1,0 0-1,17-4 1,-17 4 0,0 0-1,0 0 0,0 0 0,15-5-1,-15 5 0,0 0 0,15-2 0,-15 2-1,0 0 0,23-4 0,-23 4 0,15 2-2,-15-2 0,17 0-1,-17 0-2,15 0-5,-15 0-11,0 0-14,18-9 1,-18 9 0,0 0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9:04.984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11 494 7,'19'-5'15,"-19"5"1,17-17-4,-17 17 1,13-21 0,-13 21 1,3-24-2,-3 24 0,-16-27 1,0 20-2,-10-4 0,0 9-2,-12-5-1,1 12 0,-12-1-2,5 14 0,-6 4 0,10 10-1,-3 3 0,12 12-1,2-1-1,17 4 0,5-2-1,14-8-1,10-6 0,13-9 0,6-7-1,6-14 0,3-9 0,4-10 0,-4-9-1,-3-6 0,-5-4-1,-10-3-1,-3 3 0,-16-4-2,0 9-2,-16-5-4,5 17-6,-14 4-12,-8 3-5,8 12-1,-10-4 2</inkml:trace>
  <inkml:trace contextRef="#ctx0" brushRef="#br0" timeOffset="484">489 803 6,'0'0'22,"5"-16"0,-5 16-3,-4-20 0,4 20-2,-15-25-2,15 25 0,-33-24-3,12 19-2,-11-3-1,2 6-1,-12 2-2,4 14 0,-8 1-1,6 12 0,-4 6 0,5 11-1,4 2 1,8 6-1,4-3-1,11 1 0,9-6-1,8-2-1,10-13 0,15-9 0,2-10-1,12-10 0,6-10 0,1-7 0,4-7-1,-5-8-1,-4-1 0,-6-9 0,-1 0-2,-14-6-1,0 11-5,-15-5-7,2 7-15,-2 10-5,-15-2 0,5 27 2</inkml:trace>
  <inkml:trace contextRef="#ctx0" brushRef="#br0" timeOffset="891">667 636 42,'0'0'33,"18"-4"3,-18 4-3,14 17-10,4 5-5,-3-5-6,11 13-4,-5-1-2,10 8-3,-4 2-1,1-2-1,-1 0-2,-2-9-4,-1 4-3,-12-15-13,-12-17-17,23 22 1,-23-22-1,0 0 3</inkml:trace>
  <inkml:trace contextRef="#ctx0" brushRef="#br0" timeOffset="1141">1114 560 63,'0'0'35,"3"-15"1,-3 15-6,2 27-11,-14-5-7,11 20-5,-11 8-1,2 13-2,-5 4-1,-1 14-2,-4 1 1,5 4-1,0-3-1,-3-6-1,6-8-1,2-10-1,5-5-2,-4-29-4,14 2-7,-5-27-15,0 0-5,10-18-1,-3-14 2</inkml:trace>
  <inkml:trace contextRef="#ctx0" brushRef="#br0" timeOffset="1484">1425 100 15,'10'-23'28,"20"9"1,-5-1 0,6 7-6,7 8-4,-6-5-3,9 17-2,-14-1-4,1 13-4,-16 4-2,-7 6-2,-12 3-1,-8 2-1,-13 0 1,-4-6-1,-4-4 1,1-9-1,5-5 0,3-5 1,12-8-1,15-2 1,0 0-1,17-10 0,8 5 1,5 5-1,2 3 0,3 2 1,-5 9-1,-4 8 1,-8 1 0,-8 6 0,-6 0 0,-9 4 0,-5-6-1,-7 0 0,-2-3-2,-8-11-4,4 2-15,-6-5-16,-11-11 1,6 1 0,-6-10 0</inkml:trace>
  <inkml:trace contextRef="#ctx0" brushRef="#br0" timeOffset="2328">1864 836 57,'0'0'36,"0"0"0,0 0-3,0 0-12,0 0-7,0 0-3,0 0-3,30-7-3,-12 6-2,9 2-3,4 1-2,4-5-4,10 10-6,-9-4-24,4-10-2,4 7-1,-7-8 1</inkml:trace>
  <inkml:trace contextRef="#ctx0" brushRef="#br0" timeOffset="2578">2615 510 51,'0'0'34,"7"-16"1,-7 16 0,8 27-14,-15-8-8,12 21-4,-8-1-3,5 15-1,-6 0-1,6 10-2,-2-7-1,3-7-2,3-2-1,-5-18-5,9 2-4,-10-32-16,10 15-10,-10-15 1,24-17-2,-2-1 3</inkml:trace>
  <inkml:trace contextRef="#ctx0" brushRef="#br0" timeOffset="2844">3129 419 43,'10'-22'32,"-11"2"3,1 20-1,0 0-10,0 0-9,0 0-5,-25 26-4,16 10-1,-8 6-1,6 12 0,-8 1-1,7 11-1,-1 0 0,3-1 0,6-4-1,8-7 0,6-10 0,7-7-1,8-12 0,5-5 0,9-11-1,1-11 1,1-8-1,-1-12 1,-3-3-1,-9-4 0,-6-1 1,-8-4 0,-9 4-1,-12 1 2,-6 4-2,-11 8 1,-8 7 0,-3 5 1,-4 8-1,-1 9 0,-1 10 0,6 3 0,5 5-1,10 1-1,8 2 0,4-4-3,18 3-1,0-15-7,18 1-12,4-7-11,4-13-1,9 2 1,-5-12 1</inkml:trace>
  <inkml:trace contextRef="#ctx0" brushRef="#br0" timeOffset="3312">3703 654 82,'3'-20'38,"-3"20"-1,0 0-4,0 0-16,35 27-7,-20-12-3,12 10-1,-3 2-1,4 10-2,-2 2-1,-1 2-1,-3-4-1,-6-4-2,0-2 0,-6-11-3,0-2-3,-10-18-10,10-15-22,-10 15 1,12-32 0,-1 10 0</inkml:trace>
  <inkml:trace contextRef="#ctx0" brushRef="#br0" timeOffset="3562">4123 530 55,'0'0'36,"3"-29"0,-3 29 2,0 0-15,0 0-8,4 42-5,-15-13-2,6 20-1,-10 8-2,0 12-2,-5 12 0,-2 5-2,0-2 0,0 0-1,2-1 0,0-9-2,8-10-1,1-16-2,6-7-3,-4-24-3,18 0-9,-9-17-18,1-17 0,13-9-1,-4-14 2</inkml:trace>
  <inkml:trace contextRef="#ctx0" brushRef="#br0" timeOffset="3891">4343 58 46,'0'0'31,"10"-32"2,5 24 0,10 3-15,-9-7-3,19 17-5,-10-5 0,14 17-2,-12-2-1,5 14-2,-14 1-1,-8 10-1,-10 3-1,-10 0-1,-13-4 0,-4 3 1,-7-8-1,2-2 1,-2-10 0,9-5 0,3-6 0,22-11-1,-23 21 0,23-21 0,0 0 0,34 3 0,-9-5-1,5-1-2,7 1-1,2-8-4,11 13-13,-3-4-20,-8-4-1,1 1 1,0-1 0</inkml:trace>
  <inkml:trace contextRef="#ctx0" brushRef="#br0" timeOffset="4797">5162 666 17,'0'-34'26,"0"34"1,1-23-2,-1 23-2,0 0-3,-1-15-1,1 15-2,-4 23-4,8 6-2,-8-2-3,6 13-1,-7 2-1,5 9-2,-2-2-2,2-4-1,2-4-1,-2-11-4,5-1-3,-5-29-10,0 0-22,0 0 1,0 0-1,-2-21 2</inkml:trace>
  <inkml:trace contextRef="#ctx0" brushRef="#br0" timeOffset="5062">4965 814 69,'-17'-3'37,"17"3"0,0 0 3,12-17-23,17 17-6,-3-10-3,15 5-2,1-2-3,8-1-4,2 3-3,-3-5-7,10 10-14,-5 0-14,-11-2 0,6 2-1,-7-7 3</inkml:trace>
  <inkml:trace contextRef="#ctx0" brushRef="#br0" timeOffset="5375">6379 388 44,'0'0'29,"6"-28"3,-2 13-7,-4-1-8,-10 0-4,10 16-2,-36-26-2,11 21-2,-15-3 0,5 16-1,-16-4-1,6 16 0,-11 2 0,11 11-1,-4 3-1,17 6 0,4 2-1,14 1 0,11-5-1,13-2 0,13-12-1,9-7 0,15-7 0,6-11 0,0-7 0,3-9-1,-1-7-1,-4-10 0,-4 1-2,-12-6-1,-3 9-4,-22-13-7,2 11-18,-14 8-3,-13 2-1,-5 13 2</inkml:trace>
  <inkml:trace contextRef="#ctx0" brushRef="#br0" timeOffset="5797">6389 705 45,'20'-10'31,"-20"10"2,5-19-9,-5 19-6,-8-18-5,8 18-1,-29-12-5,10 10-1,-9 1-1,-6 7 0,-9 1-1,1 12 0,-7-1 0,3 9 1,-2 3-1,9 12 0,4-3 0,15 3-1,8-5 0,17-1-1,12-8-1,10-8 0,13-6-1,9-12 0,3-6 0,7-13 0,-4-4-1,-5-10 0,-1-1-1,-8-5 0,-8 2-1,-9-6-2,-1 8-3,-16-3-5,3 16-11,-7 3-16,-13 0 3,10 17-1,-23-15 2</inkml:trace>
  <inkml:trace contextRef="#ctx0" brushRef="#br0" timeOffset="6203">6641 543 66,'0'0'39,"25"9"-1,-11 7 0,-14-16-16,33 43-8,-16-20-6,10 12-2,-4-3-4,3-1-1,-1-1-1,-5-5-1,0 2-2,-20-27-2,30 31-5,-30-31-10,17-7-18,-17 7-1,22-17 0,-22 17 2</inkml:trace>
  <inkml:trace contextRef="#ctx0" brushRef="#br0" timeOffset="6422">7085 469 50,'0'-30'33,"6"10"3,-6 4-4,-1 1-8,1 15-8,-5 17-3,5 13-3,-15 2-1,6 21-2,-11 2-2,1 19-1,-6 2 0,-2 5-2,-1 0-1,-1-2-1,-1-3-2,3-7-2,7-2-4,-10-18-22,11-5-12,12-6 2,-1-12-2,13-8 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9:12.281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-4 745 42,'5'18'29,"-5"-18"2,0 0-5,6 15-7,-6-15-3,15 7-2,-15-7-3,28-2-3,-13-4-1,12 2-3,2-2-1,6-3-2,2 3-2,0-5-3,5 8-4,-8-9-9,6-1-20,2 10 1,-11-6-1,4 8 2</inkml:trace>
  <inkml:trace contextRef="#ctx0" brushRef="#br0" timeOffset="297">651 631 45,'18'3'33,"-18"-3"2,17 7-6,-2 5-5,-15-12-6,39 25-5,-17-12-4,10 12-2,-6-5-3,10 11 0,-6-8-3,0 2-1,-1 2-2,-7-10-1,0 3-1,-22-20-4,27 20-5,-27-20-15,0 0-8,6-15-1,-9-2 1,3 17 1</inkml:trace>
  <inkml:trace contextRef="#ctx0" brushRef="#br0" timeOffset="547">1123 522 27,'0'0'30,"10"-32"2,-10 32 0,0 0-10,0 0-3,0 0-4,-13 17-3,11 18-2,-15 2-3,6 22 0,-10 3-1,3 15-2,-7 3 0,1 4-2,-1-2 0,3 0-1,2-5-1,1-12-1,4-4-1,3-18-1,7-3-2,-3-16-2,8-3-6,0-21-10,0 0-16,5-23 1,0-5 1,9-3 2</inkml:trace>
  <inkml:trace contextRef="#ctx0" brushRef="#br0" timeOffset="953">1436 120 15,'0'0'27,"0"-27"1,0 27 1,19-26-8,-8 5-3,9 10-2,1-8-2,9 13-1,-5-6-3,10 14-2,-4-2-2,2 10-1,-6 3-2,-7 10-1,-4 4-1,-10 5 0,-7 0 0,-9 5-1,-9-5 1,-3-2-1,-3-3 1,0-11-1,0-4 0,4-4 0,3-4 1,18-4-1,0 0 0,0 0 0,3-19 0,17 16 0,2 1 0,3 7 0,1 9 0,-3 2 0,-8 11 0,-5 5 0,-10 2 0,-5 4 1,-13-1-1,-4-5-1,-8-2-1,-11-8-4,1-1-13,-5-7-19,-9-13 1,5 1-2,-5-14 2</inkml:trace>
  <inkml:trace contextRef="#ctx0" brushRef="#br0" timeOffset="2187">1979 879 46,'0'0'29,"0"0"0,-7-20-4,7 20-2,22-4-2,-1-2-5,19 12-2,0-11-4,19 12-1,0-10-3,13 3-3,1-2-1,-4-5-4,-4 4-2,-16-5-3,-4 6-5,-21-13-10,-6 5-17,-18 10 1,-1-17 0,1 17 1</inkml:trace>
  <inkml:trace contextRef="#ctx0" brushRef="#br0" timeOffset="2453">2307 599 30,'0'0'31,"0"0"3,0 0-2,0 0-9,0 0-3,-5 19-6,7 11-2,-9-2-3,4 19-2,-7 2 0,5 9-2,-4-2-1,2 2-2,2-8-1,0-6-3,7-7-2,-4-17-6,14-3-20,-12-17-10,20 0 1,-20 0 0</inkml:trace>
  <inkml:trace contextRef="#ctx0" brushRef="#br0" timeOffset="2937">3674 323 51,'0'0'30,"0"0"2,0 0-4,-20 8-15,5-6-5,0 3-3,-10-5 0,-4 3-2,-8-4 0,-1 4 0,-8-5-1,1 2 1,-2-3-1,3 5 0,2-2 0,7 5 0,4-2-1,8 10 1,3-1 0,8 8 0,-2 2 0,8 6 1,-5-3 0,6 11-1,-5-6 1,5-2-1,0-3 0,0-1 0,2-9-1,3-15 1,8 18-2,-8-18 1,25 4 0,1-9-1,-1 3 1,10 0 0,6 2 0,-1 4-1,5 2 1,-4 6 0,-4 3-1,-9 7 1,-11 5-1,-13 0 1,-10 3-1,-12 0 1,-12-3-1,-12 1 0,-5-1 0,-7-10-2,3-1 0,-1-11-2,12 4-4,-6-19-14,11 0-18,17 1 2,1-9-1,17 18 1</inkml:trace>
  <inkml:trace contextRef="#ctx0" brushRef="#br0" timeOffset="3531">3826 601 77,'0'0'37,"25"8"0,-25-8-2,20 22-20,5 8-5,-4-6-3,6 11-1,-2-5-2,3 2-1,-1-4-2,-2-4-1,2-3-4,-27-21-3,34 25-10,-34-25-23,19 2 1,-19-2 0,3-17 0</inkml:trace>
  <inkml:trace contextRef="#ctx0" brushRef="#br0" timeOffset="3781">4320 514 58,'4'-20'38,"-4"20"-1,11-26 2,-11 26-13,16-3-12,-16 3-4,-2 24-3,-3-4-1,0 17-1,-10 3-2,1 13 1,-4 8-2,-4 7 0,-3 1-1,1 5 0,-1-1 1,1-4-4,2-4 0,1-8-2,5 2-4,-5-27-12,5 3-21,5-8-2,-3-12 2,14-15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9:19.062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50 455 28,'0'0'27,"-15"23"0,15-23 0,-14 24-3,9-9-5,5-15-3,0 0-2,-18-2-3,18 2-3,-2-20-2,11 5 0,-8-10-2,9 1 0,-1-7-2,8 4 1,1-3-1,7 1 0,7 0 0,3 4-1,11 7 1,-1 6-1,6 5 0,3 16 0,-2 6 1,1 8-2,-5 9 1,0 0 0,-6 7-1,-1-4 0,-3-8 1,-2-7-1,-1-7 0,2-9 0,-2-11-1,6-10-1,4-3-3,-5-18-3,11 7-16,-7-6-17,-4-6 2,2-1-2,-5-6 2</inkml:trace>
  <inkml:trace contextRef="#ctx0" brushRef="#br0" timeOffset="1469">7635 297 40,'-19'10'31,"19"-10"3,0 0-8,0 0-5,0 0-2,0 0-4,0 0-4,0 0-2,10-20-3,-5 2-2,5-1-1,2-4 0,7-2-1,1-4 0,5 4 0,2 0 0,5 1-1,-3 6 1,4 8-1,3 3 0,-1 12-1,-3 5 1,5 10-1,-2 2 0,0 2 1,2-1-1,4-1 0,1-5 1,3-9-1,1-10 1,1-6-1,1-7 0,1-7-3,-2 2-3,-13-15-17,-4 4-17,-6 6 1,-13-7 0,3 7-2</inkml:trace>
  <inkml:trace contextRef="#ctx0" brushRef="#br0" timeOffset="16672">107 1178 31,'19'-13'20,"-4"16"-1,-15-3 1,22-3-2,-22 3-3,28-5-1,-8 10-3,-3-10-2,12 5-2,-7-3 0,11-1-3,-1 1 0,7-1-1,-2 1 0,3 1-1,1 1 0,-1 2-1,0 1 0,1 1 1,-1 1-1,4-1 1,-4 1 0,10-4 0,3-6-1,4 6 1,2-5 0,3 0-1,2-5 0,1 2 0,3 0 0,-5 1 0,0 3-1,1 3 1,-1-3-1,1 4 1,-3 0-1,-1-1 0,-2 2 0,-1-1 0,-5 0 1,-3 0-1,-1 0 0,-2 2 0,-6-5 0,0 3 1,1-4-1,1-1 0,3 2 0,4 0 0,0 3 1,3-2-1,2 2 0,0 2 0,1-2 0,0 3 0,-2 0 0,-1-3 0,-4 0 0,3-1 0,-1 1 1,1-4-1,-2 3 1,-1 1-1,4-2 0,-1 0 0,-1 1 1,2-1-1,-1-3 0,3 3-1,1-1 1,2-2 0,1 5 0,2-4 0,2 4 1,0 2-1,1 0 0,1 0 0,-1 1 0,1-3 0,0 2 0,2-4 0,-2 4 0,0-2 0,-4 0 0,2 0 0,-1 0 0,-1 1 0,4 1 0,-1 0 0,2-1 0,4-1 0,2 0 0,-1 0 0,-1 0 0,-2 2 0,-4 0 0,-4 1 0,-1 0 0,-5-1 1,0-2-1,-2 0 0,-1 0 0,6 0 0,-4-3 0,2 1 0,-2 2 0,2 0 0,-2 0 0,0 0 1,3-2-1,1 1 0,4-1 0,1 2 0,1-2 0,2 1 1,-4-3-1,1 3 0,-4 2 0,2-2 0,-2 1 0,2 0 0,-2-2 0,4 0 0,8 2 0,-2 0 0,2 0 0,1 2 0,-2-2 0,-3 2 0,-1 1 0,-3-3 0,-6 0 0,1 0 0,-6-2 0,-4 1 0,-6 1 0,-5 0 0,-3-2 0,-7 2 0,-4 2 0,-6-2 0,-15 0 1,23 5-2,-23-5 2,17 1-1,-17-1 0,0 0 0,19 0 0,-19 0 0,0 0 0,16 0 0,-16 0 0,0 0 0,19 0 0,-19 0 0,20 2 0,-20-2 0,20-2 0,-20 2 0,15 2 0,-15-2 0,0 0 0,0 0 0,0 0 0,0 0 0,0 0 0,12 15 0,-12-15 0,0 0 0,3 15 0,-3-15 0,0 0 0,11 15 0,-11-15 0,0 0 0,6 24 0,-6-24 0,0 0 0,14 20 0,-14-20 0,10 17 0,-10-17 0,10 21 0,-5-5 0,0 5 1,-5 3-1,0 6 1,-5 4 0,0 8 0,0 1 0,2 9 0,-3 2 0,1 5 0,-1 1 0,-1 6-1,2-1 1,-5 7-1,1 2 0,-6 0 0,5 1-2,-5-4 0,8 6-2,-1-11-3,10 4-6,-4-9-27,2-13 2,10-9 0,-5-14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9:35.234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 40 9,'0'0'23,"-4"-27"2,4 27 3,0 0-11,1-15-1,-1 15-2,0 0 0,7 15-2,-10 4 1,7 20-3,-7 10-1,6 22-2,-6 10-2,3 20-2,-4 5 0,6 10-1,-5-4 0,3-4-1,0-13 0,0-13-1,4-14-1,-4-22-2,5-13-2,-2-17-2,-3-16-4,0 0-5,12-16-12,-4-2-8,-11-18 0,7-1 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9:21.828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58 653 29,'0'0'27,"-23"0"-1,23 0-2,-15 0-4,15 0-2,0 0-2,-22-6-1,22 6-4,0 0-1,0 0-1,0 0-2,18 1 0,1-7-2,13 6-1,3-9 0,11 6-1,3-4-1,4 2 0,-2-1-1,-4 2 0,-6 1-1,-9 3 0,-7 0 0,-8 0 1,-17 0-1,15 7 0,-15-7 1,-7 25-1,-1-5 0,-2 6 1,-4 6-1,2 11 0,-1 1 0,1 6 0,2 1 0,0-2-1,0-1-2,3-8-2,7 2-5,-8-19-13,3-6-18,5-17 1,5 15 0,-5-15 1</inkml:trace>
  <inkml:trace contextRef="#ctx0" brushRef="#br0" timeOffset="500">742 775 73,'0'0'35,"0"0"0,14 20-6,-14-20-11,20 38-6,-10-16-3,10 11-1,-4-4-2,9 4-2,-2-3-1,3 0-2,-4-7-1,1-7-2,-1-1-3,-22-15-4,30 8-10,-30-8-20,0 0 0,0 0 0,10-20 2</inkml:trace>
  <inkml:trace contextRef="#ctx0" brushRef="#br0" timeOffset="765">1115 667 69,'0'0'36,"8"-25"0,-8 25-4,0 0-14,-2 18-5,1 12-5,-13 0-1,4 18-1,-5 9-3,1 15 1,-9 8-2,1 10 0,-2-3-1,1 1 0,3-8-1,1-12-1,2-3-2,-1-25-4,16-5-6,-8-18-23,10-17-4,0 0 1,10-20-1</inkml:trace>
  <inkml:trace contextRef="#ctx0" brushRef="#br0" timeOffset="1187">1460 40 46,'0'0'29,"0"0"4,20-22-8,-3 22-6,2-8-4,13 14-2,-7-9-2,15 11-2,-9-3-2,2 10-1,-7 0-2,-10 9-2,-11-1-2,-10 5 1,-10 4-1,-10-5 0,-2 3 0,-3-7 0,-2-1 1,5-7-1,3-7 0,7-3 0,17-5 0,0 0 0,0 0 0,26-17 0,-1 14-1,0 3 1,5 7 1,-4 6-1,-1 5 0,-8 7 0,-9 2 0,-8 8 1,-10-1-1,-5 1 0,-10-5 0,-4-7-2,-1 0-4,-12-14-12,0-6-21,6-1 2,-3-17-1,12 1 1</inkml:trace>
  <inkml:trace contextRef="#ctx0" brushRef="#br0" timeOffset="3656">1852 848 39,'-18'2'23,"18"-2"3,-17 2-1,17-2-1,0 0-4,-17 0-2,17 0-5,0 0-2,29 11-3,-14-12-3,14 6 0,-1-5-3,13 1-1,1-1-6,-3-6-7,8 2-16,-5 3-11,-8-8 2,-1 6-2</inkml:trace>
  <inkml:trace contextRef="#ctx0" brushRef="#br0" timeOffset="3968">2528 468 29,'0'0'31,"0"0"1,0 0 0,12 22-7,-17-7-8,10 17-4,-7 1-3,4 15-2,-9 1-2,2 9-1,-3-1-2,3 3 0,-2-7-2,2-3-1,1-8-2,3-12-3,7-2-3,-6-28-9,11 20-15,-11-20-5,20-5 0,-5 0 1</inkml:trace>
  <inkml:trace contextRef="#ctx0" brushRef="#br0" timeOffset="4265">2924 502 57,'0'0'32,"0"-20"-1,0 20-7,0 0-9,0 0-3,0 0-3,-17 11-2,9 14-1,-4 0-1,0 17 0,-3-2-1,3 12 0,-1-1-1,6 8-1,0-4-1,9-4 0,1-4 0,6-4-1,2-9 0,8-6 1,6-11-1,4-10 0,3-9 0,3-8 0,2-9 0,0-6 0,-5-5 0,-5-5 0,-3 5 0,-9-3 0,-8 3 0,-12 3 0,-7 6 0,-10 9 0,-7 7 0,-4 5-1,-4 7 1,-4 4 0,4 11 0,5 3-1,3 3 0,6 1-2,11 4-2,0-10-2,17 4-6,-1-9-14,-4-18-9,33 12 0,-11-22 0,14 2 1</inkml:trace>
  <inkml:trace contextRef="#ctx0" brushRef="#br0" timeOffset="4797">3441 657 47,'-10'-19'32,"10"19"3,0 0 1,0 0-13,17 27-7,-17-27-4,27 40-1,-17-18-2,13 13-1,-4-2-3,6 5-1,-3-1-2,2-4-1,-2 1-1,-4-11-3,2 2-4,-20-25-13,17 10-19,-17-10-2,0 0 2,0 0-1</inkml:trace>
  <inkml:trace contextRef="#ctx0" brushRef="#br0" timeOffset="5078">3741 572 63,'15'-19'34,"-7"3"-2,-8 16-5,21-5-9,-21 5-5,-4 28-3,-8-3-2,9 18-1,-9 2-2,2 15 0,-7 4-2,4 4 0,-2 2-1,3 0-1,-2-3 0,1-7-1,3-2 0,0-13-3,5 2-1,-4-19-4,9 2-4,0-30-7,-5 15-12,5-15-7,0 0 0,12-20 2</inkml:trace>
  <inkml:trace contextRef="#ctx0" brushRef="#br0" timeOffset="5437">3970 141 14,'-2'-30'25,"19"15"2,-10-10 0,10 5-7,6 5-1,-1-3-2,12 13-1,-7-7-1,10 17-4,-10-3-1,7 13-3,-16 5-2,-1 10-2,-14 3-1,-9 4-1,-13 6 0,-5-1-1,-4-2 1,-4-5 0,1-5 0,3-6-1,6-6 1,22-18-1,-20 17 1,20-17-1,15 0 1,5-2-1,7-3 0,3-2 0,9 4-3,-5-10-11,-2 6-24,7 5 0,-11-11 0,2 13 0</inkml:trace>
  <inkml:trace contextRef="#ctx0" brushRef="#br0" timeOffset="7437">4780 552 18,'0'0'26,"0"-15"1,0 15-2,0 0-4,0 0-1,0 0-2,0 0 0,10 21-4,-10-21-3,0 44-3,0-13-2,5 8-1,-8 4-3,6 9 0,-6-1-2,5-2-1,-1-4-2,-4-9-3,11-1-6,-13-11-17,2-9-9,3-15 1,0 0 0</inkml:trace>
  <inkml:trace contextRef="#ctx0" brushRef="#br0" timeOffset="7718">4590 823 82,'-17'0'37,"17"0"-1,0 0-6,0 0-16,0 0-5,30-10-3,1 4-3,1-1-3,11-1-2,3 4-4,-6-7-9,11 6-16,-6 3-6,-4-5 0,4 6-1</inkml:trace>
  <inkml:trace contextRef="#ctx0" brushRef="#br0" timeOffset="7953">5291 450 52,'0'0'34,"0"0"-1,0 0-1,3 30-12,-5-12-8,9 16-4,-7 4-3,5 9 0,-7 3-2,4 6-1,-2 1-2,0-4-1,0 4-5,-8-17-11,3-10-19,8 0 0,-3-30 0,8 23 1</inkml:trace>
  <inkml:trace contextRef="#ctx0" brushRef="#br0" timeOffset="8250">5653 443 33,'12'-23'28,"8"16"4,-5-8-1,10 4-9,16 9-7,-3-8-1,11 13-5,-8-3 0,2 15-2,-10-3-2,-10 11-2,-13 2-2,-17 5 0,-13 5 0,-10 4-1,-7-4 1,-7-2 0,-1-3-1,-1-2 1,6-6 0,9-5-1,11-9 1,20-8-1,0 0 1,0 0-1,41 0 0,-1 0 1,5 0-1,8 7 1,1 1 0,-4 9 0,-9-1 0,-6 8 0,-15 1 0,-15 0 1,-13 3-2,-17-1 0,-11-1 0,-11-6-2,-4 5-4,-14-18-12,-1-2-21,12-3 1,4-17 1,18 1-2</inkml:trace>
  <inkml:trace contextRef="#ctx0" brushRef="#br0" timeOffset="11515">6288 630 55,'0'0'35,"-3"15"-1,3-15-5,13 33-7,-11-18-5,18 15-5,-7-8-2,9 15-3,-2-9-1,11 4-2,-6-7-3,2-2-1,2-3-4,-9-13-5,10 6-10,-13-13-21,-17 0 1,29-22 0,-24 2 1</inkml:trace>
  <inkml:trace contextRef="#ctx0" brushRef="#br0" timeOffset="11734">6664 617 56,'0'-19'38,"0"19"0,0 0 1,0 0-9,0 0-11,-31 24-7,26 11-3,-12 5-2,4 16-2,-9 11-3,5 6-2,-3 4 0,0-2 0,3-1 0,-3-14-2,9 6-15,5-19-25,-4-12-1,0-8 0,6-7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9:38.171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 90 10,'0'0'9,"-2"-15"0,2 15 0,0 0-1,0 0-2,0 0 0,0 0-1,0 0-1,0 0 0,0 0 0,0 0 0,12 24 3,-12-24-2,5 27 1,-2-12 2,-1 2-1,-4 2 0,4 6-2,-4-1 1,2 1-1,-1 2-1,4 4 0,-5-8-1,6 1-1,-6-2 1,5-5 0,-3-17 0,5 24-1,-5-24 1,0 0 0,19 15 0,-19-15 2,25 7-2,-6 0 0,-1-7 1,7 6-1,-1-6 1,3 9-1,3-8 1,5 6-1,1-2 1,7 2-1,3-4 0,8 4 0,3 0 0,5-2-1,2 0-1,3 0 1,4-1-1,-1-1 0,-2 0-1,-1-1 1,-5-4-1,2 1 0,-2-1 0,2 0 1,-1 1-2,0-1 1,5 0-1,2-5 0,3 6 0,-3-3 0,3 3 0,-4-6 0,-4 5 0,1-3 0,-4 2 0,-1-1 1,-4 1-1,-2 0 1,-1 1 0,2-1 0,-1 1 0,1 0 0,-1-1 0,2 3 0,4-4 0,-1 3 0,4-1 0,-2 0 0,2 1 0,2-1 0,-6 0 0,6 2 0,-4-1 1,-1 1-1,-2-2 0,1 2 0,-3-4 0,2 3 0,4-1 0,-5-3 0,8 3 0,-2 1 0,7-3 1,-4 3-1,3-1 0,-1 2 0,-1-4 0,-3 6 0,4-2 0,-8-2 1,-1 2-1,1 2 0,-4-2 1,2-2-1,0 2 0,1 0 0,-2-1 0,-3-1 0,6 2 0,-1-3 1,4 1-1,-3 0-1,-1 2 2,-3 0-1,-3 2 0,-3 0 0,-4 3 0,-4-2 0,-1 1 0,-1-1 0,3-1 0,-2 1 0,3-3 0,4 2 0,1-1 0,2-1 0,-1 2 0,-1 0 0,-4-1 0,2 1 0,3 2 0,-6-3 0,1 1 0,-1 0 0,-5-1 0,-1 1 0,-2 1 0,-5-1 0,-3 1 0,-4-1 0,-3-2 0,-2 0 0,0-2 0,-1-1 0,-1 0 0,4 1 0,0-3 0,3 3 0,5 1 0,1 1 0,2-2 0,1 4 0,1-2 0,1 0 0,-1-2 0,2 4 0,-3-2 0,-1 0 0,1 0 0,-4 1 0,0 1 0,1-2 0,-4 0 0,-1 0 0,0 0 0,-1 2 0,0-4 0,2 0 0,0 2 0,-4-1 0,1 1 0,-4 1 0,0-1 0,-1-1 0,-4 1 0,2-4 0,-2 4 0,0-2-1,0 2 1,0-1 0,-15 1 0,22 0 0,-22 0 0,17-2 0,-17 2 0,17-2 0,-17 2 0,23-3 0,-7 3-1,2-2 1,-1 2 0,1 0 0,-2 2 0,-16-2 0,21 0 0,-21 0 0,0 0 0,0 0 0,16-3 0,-16 3 0,0 0 0,0 0 0,0 0 1,5-21-1,-5 21 0,1-15 0,-1 15 0,5-19 0,-5 19 0,7-22 0,-4 5-1,4-1 2,0-2-2,0-1 2,-1 1-2,1-4 1,1 2-3,-8-8-2,7 9-11,-3-6-22,-10-13 1,1 1-1,-10-15 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2T17:24:51.10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 6,'0'0'10,"0"0"0,0 0 0,0 0 0,0 0 1,0 0 0,0 0 0,0 0 2,0 0-2,0 0-1,18 11 0,-18-11-2,0 0 0,0 0-2,0 0-1,0 0 0,0 0-1,0 0-1,17-4 1,-17 4 0,0 0-1,0 0 0,0 0 0,15-5-1,-15 5 0,0 0 0,15-2 0,-15 2-1,0 0 0,23-4 0,-23 4 0,15 2-2,-15-2 0,17 0-1,-17 0-2,15 0-5,-15 0-11,0 0-14,18-9 1,-18 9 0,0 0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2T17:24:51.10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 6,'0'0'10,"0"0"0,0 0 0,0 0 0,0 0 1,0 0 0,0 0 0,0 0 2,0 0-2,0 0-1,18 11 0,-18-11-2,0 0 0,0 0-2,0 0-1,0 0 0,0 0-1,0 0-1,17-4 1,-17 4 0,0 0-1,0 0 0,0 0 0,15-5-1,-15 5 0,0 0 0,15-2 0,-15 2-1,0 0 0,23-4 0,-23 4 0,15 2-2,-15-2 0,17 0-1,-17 0-2,15 0-5,-15 0-11,0 0-14,18-9 1,-18 9 0,0 0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40:08.265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60 30 7,'0'0'11,"0"0"0,-20-2-2,20 2 2,0 0-2,0 0 1,0 0 0,0 0 0,0 0-1,0 0 0,0 0-2,20 4 1,-7 1-1,2-5 0,14 3-1,3-1 1,15 3 0,3-7-2,14 5 0,2-6 0,9 5-1,1-6-2,9 3 1,-2-4-1,11 5 0,-2-4 0,12 4-1,4-1 0,11 4 0,-3-1 0,11 1 0,4 0-1,6 2 1,4 0-1,3-1 0,4-3 0,1 1 0,6-4 0,1 1 0,5 1 0,0-2 1,2 2-1,-3 0 0,-4 3 0,-3-1 0,-2 0 0,-1 3 0,-8-4 0,-1 1 0,-1-4 0,-1 1 0,-3 1 0,0 0 1,-5-4-1,-3 3 0,1 1 0,-6 0 0,-2 1 0,-2 1 0,-3 0 0,0-2 0,0-2 0,0 0 0,-6 2 0,-2-1 0,1-3 0,-5 3 1,4-3-1,-2 3 0,-6-3 0,1 1 0,-2 3 0,2-2 0,0-1 0,-6 1 0,6 1 0,-5-3 0,5 4-1,1-1 1,-3-3 0,-1 2 0,-4-1 0,-2 0 0,-1-2 0,-2 3 0,-4-1 0,1 1 0,-2-1 0,-3 1 0,4-1 0,-6 3-1,-3 0 1,-9 1 0,-1-2 0,-6 1 0,-5 0-1,-1-2-1,-7 4-1,-6-4-2,-1 7-5,-10-7-8,-10-1-15,0 11 0,-20-8-1,0 0 3</inkml:trace>
  <inkml:trace contextRef="#ctx0" brushRef="#br0" timeOffset="1735">3 1517 2,'13'-15'4,"-13"15"1,0 0 1,0 0 1,0 0 1,0 0 1,0 0 1,7 20 1,-7-20-1,-5 29 0,3-8 0,2 5-2,-1 4 1,1-2-2,1 4 0,-1-1-1,2 4-1,-2-3 0,-2 0-2,-1-2 0,3-3-1,-5-1 0,5-2-2,0-1-2,0-7-5,0-16-8,20 28-13,-20-28-1,19 9 0,-19-9 1</inkml:trace>
  <inkml:trace contextRef="#ctx0" brushRef="#br0" timeOffset="2219">77 1977 25,'0'0'23,"0"0"-2,0 0-2,17-13-4,3 9-1,5 4-3,8-3 0,8 3-2,4-5-1,11 0-2,-1 0-1,10 0 1,1-4-2,8 4 0,-7-6-2,14 6 1,-7-4-1,11 2-1,-1-1 1,7 5-1,3-1 0,7 4 0,-1-3 0,3 3-1,-4 2 1,0-2-1,0-2 0,-3 2 1,-2-2-1,2 1 0,1-3 0,1-1 0,2 2 0,1-2 1,-2 0-1,-3 3 0,-4-3 0,-4 2 0,-1-1 0,-3 3 1,-2-1-1,4-1 0,1 1 0,7-1 0,7-1 0,3 1 0,2 0 0,0 3 1,3-2-1,0 0 0,0 4 0,-3-2 0,2 0 0,-1 3 0,4-1 0,0 0 0,-2 1 0,-3 0 0,0-1 0,-6 0 0,-2-2 0,-3-2 0,3 2 0,4-5 0,6 2 0,6-1 0,2-3 0,2 6 0,4-3 0,-1 1 0,-5 5 0,-5-4 0,-7-1 0,-2 3 0,1-2 0,-1 2 0,-1-2 0,-2 2 1,2-3-1,-4 1 0,-4 1-1,-8 1 2,-7 0-1,-3 0 0,1-2 0,-2 2-1,-4-3 1,6 1 0,-1 0 1,1 1-1,1-1-1,-3 2 2,-7-2-1,2 2 1,-8-3 0,-1 0 0,-10-4 1,2 0-1,-6-1 0,-1-1 0,-1-1-2,-6 2 0,-2 1-2,-6-1-3,-3 8-3,-12-7-9,0 5-18,-15 2 1,15 7-1,-15-7 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2T17:24:51.10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 6,'0'0'10,"0"0"0,0 0 0,0 0 0,0 0 1,0 0 0,0 0 0,0 0 2,0 0-2,0 0-1,18 11 0,-18-11-2,0 0 0,0 0-2,0 0-1,0 0 0,0 0-1,0 0-1,17-4 1,-17 4 0,0 0-1,0 0 0,0 0 0,15-5-1,-15 5 0,0 0 0,15-2 0,-15 2-1,0 0 0,23-4 0,-23 4 0,15 2-2,-15-2 0,17 0-1,-17 0-2,15 0-5,-15 0-11,0 0-14,18-9 1,-18 9 0,0 0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9:54.937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826 785 40,'0'0'30,"-17"0"1,17 0-6,0 0-6,-17-10-2,17 10-3,3-15-2,-3 15-3,19-25-1,6 16 0,-1-9-1,12 6-2,1 2-1,9 7 0,-3 1-2,3 9 0,-9 10 0,-7 8-1,-11 5 0,-11 7-1,-8 3 1,-13 2-1,-8 0 1,-9-3-1,-7-7 0,-7-4 1,2-2-1,-1-6 0,2-10 0,6-2 0,10-4 0,5-8 1,20 4-1,3-17 0,17 7 0,11 0 0,6 4 0,3 2-1,5 8 1,-4 6 0,-3 6 0,-11 11 0,-7 7 0,-15 0 0,-8 1 0,-9 3 0,-11-2-1,-9-4 1,-7-4-1,-3-8-1,5-4-1,-7-13-3,7 7-4,-5-20-7,12 1-20,5 1-2,5-5 0,20 13 0</inkml:trace>
  <inkml:trace contextRef="#ctx0" brushRef="#br0" timeOffset="688">1706 619 38,'0'0'30,"0"0"2,-18-7-2,18 7-10,-27 17-3,1-7-3,6 15-3,-15 0-1,11 16-2,-13 1-1,12 11-1,-7 3 0,9 13-2,1 1 0,12 4-1,7-10-1,8 3-1,10-8 0,7-12 0,13-10 0,5-20-1,9-12 0,5-15 1,3-17-1,0-12 0,-2-9 1,-1-8-1,-12 1 0,-10 1 0,-10 2 0,-12 10 0,-12 10 1,-16 9-1,-9 11 0,-12 8 0,-3 11 0,-3 8 0,1 10 0,2 7 0,4 5-1,7 5 1,11 5-2,5-5-1,7 2-2,3-12-3,15 0-3,-10-32-8,18 12-22,2-12 1,6-12 1,4-2 1</inkml:trace>
  <inkml:trace contextRef="#ctx0" brushRef="#br0" timeOffset="1234">2203 785 36,'0'0'31,"0"0"2,0 0-3,0 0-8,0 0-1,9 15-4,-9-15-1,18 41-3,-4-20-1,16 20-3,-3-8-2,11 16-2,3-4-2,9 6-3,6-6 0,-9-1 0,-2-4 0,-6-8 0,-12-2 0,-9-16-6,-1 4-2,-17-18-5,0 0-11,0 0-19,-5-20 3,-2 3-1,-3-8 2</inkml:trace>
  <inkml:trace contextRef="#ctx0" brushRef="#br0" timeOffset="1547">2628 741 50,'-10'-23'33,"10"23"2,-6-15 1,6 15-15,0 0-6,-32 20-3,18 14-2,-16 1-2,3 19-2,-17 4 0,-3 11-3,-6 2 1,6 3-2,0-9-1,6-4 0,6-11-2,6-13-2,14-8-2,15-29-5,0 0-5,0 0-21,9-20-4,6-12 1,5-14-1</inkml:trace>
  <inkml:trace contextRef="#ctx0" brushRef="#br0" timeOffset="1891">2798 212 33,'15'-10'29,"-5"-10"4,7 5-5,7 6-5,-4-4-4,10 15-3,-10-7-3,10 15-3,-13-2-3,3 14-2,-9 7-1,-8 7-2,-6 3 0,-4 5 0,-8-4 0,-4 2 0,-6-7 1,3-3 0,-1-6-1,6-8 0,0-5 0,17-13 0,-20 17-1,20-17 0,0 0-1,15 4 0,0-8 1,7-1-1,3 0 0,2-2-2,7 2-2,-7-6-6,11-1-29,-4 10-2,-7-3 1,-2 7-2</inkml:trace>
  <inkml:trace contextRef="#ctx0" brushRef="#br0" timeOffset="3141">3453 921 65,'0'0'35,"0"0"-3,-5 17-4,5-17-6,16 5-6,12 2-3,-6-14-3,22 7-1,-4-8-3,10 1-1,1-1-4,-4-8-10,3 8-30,-11 3-1,-19 0-1,-5 7 0</inkml:trace>
  <inkml:trace contextRef="#ctx0" brushRef="#br0" timeOffset="6328">4626 592 29,'0'0'29,"0"0"2,9-20-5,-9 20-6,10-25-3,-14 4-3,4 21-2,-1-35-2,1 35-3,-26-32 0,5 25-1,-15-1-1,-4 11-1,-9 4 1,-4 8-2,-10 12 0,8 3-1,-2 7 1,11 4-1,6-1 1,15 5-2,15-3 1,17-5-1,14-6 0,16-6 0,12-2-1,8-3 1,5-1-1,4-4 0,-6 0 0,-6 4 0,-5 4-1,-14 1 1,-10 1 0,-10 5 0,-16 0-1,-13-1 1,-11 0 0,-10-6 0,-11-4 0,-1-6 0,-5-5 0,-3-8 0,8-5 0,3-5 1,7-6-1,9 0 0,13-9 1,13-3-1,9-8 0,8 4 0,10-1 1,7-4-1,3 0 0,4-3-1,3 6-1,-7-3-3,5 12-2,-14-11-5,9 15-7,-13-1-19,-2 2-2,-2 3 0,-4-3 2</inkml:trace>
  <inkml:trace contextRef="#ctx0" brushRef="#br0" timeOffset="6969">4934 540 49,'0'0'33,"3"18"2,-1-1-7,-4-2-9,10 21-2,-11-6-3,8 15-3,-10-6-2,10 10-2,-8-9-1,6 2-2,1-10 1,4-5-2,-8-27 0,34 20-1,-9-20 0,12-9 1,5-4-2,8-4 0,4-5 0,6 7 1,-1-7-4,-2 9 1,-1-1-1,-14-1-2,-2 14-3,-20-13-3,5 24-5,-25-10-17,0 0-10,-13-20 2,-5 12 1</inkml:trace>
  <inkml:trace contextRef="#ctx0" brushRef="#br0" timeOffset="7313">5344 478 44,'0'0'34,"-7"-31"1,7 31 1,0 0-12,0 0-7,-10 16-3,0 2-4,10 19-2,-9-2-1,3 22-2,-4 2 0,3 13-2,-5 2 0,5 2-1,-1-4-1,5-6-1,-1-4 0,-1-13-1,9-7-3,-8-19-3,9 2-4,-5-25-9,0 0-18,0 0-2,9-20 0,-3 5 0</inkml:trace>
  <inkml:trace contextRef="#ctx0" brushRef="#br0" timeOffset="7656">5713 595 64,'0'0'37,"0"0"1,21 4 1,-1 16-17,-20-20-8,37 47-3,-16-17-2,13 14-2,1-6-2,6 8-1,-1-4-1,0 0-1,1-7-2,-4-10 0,-4-1 0,-8-11-3,-4 1-3,-21-14-7,20 5-16,-20-5-14,0 0 2,-10-22-1,0 7 2</inkml:trace>
  <inkml:trace contextRef="#ctx0" brushRef="#br0" timeOffset="7953">6194 523 40,'-5'-18'33,"5"18"1,0 0 2,0 0-12,-17 16-5,0 1-5,4 25-3,-17 2-1,-1 18-3,-12 0-1,-1 10-2,-8-3 0,0 2-3,3-4-2,-6-11-4,18-4-8,3-14-26,4-14-3,13-6 2,17-18-1</inkml:trace>
  <inkml:trace contextRef="#ctx0" brushRef="#br0" timeOffset="8828">6812 639 31,'0'0'30,"0"0"1,0 0-5,-15-13-2,15 13-3,2 16-1,-2-16-5,1 52-3,-2-16-3,6 16-4,-7-3 0,4 8-2,-4-5-1,4-4-3,-1-4-2,-4-17-5,8 0-9,-5-10-22,0-17 1,0 0 0,-17-15-1</inkml:trace>
  <inkml:trace contextRef="#ctx0" brushRef="#br0" timeOffset="9063">6632 849 69,'0'0'35,"0"0"0,0 0 2,0 0-21,0 0-5,29 2-3,-29-2-2,39-4 0,-18-1-1,15 5-2,1-3-1,5-5-3,8 8-4,-6-14-9,10 4-20,-6 3-5,-1-8 0,-5 3 0</inkml:trace>
  <inkml:trace contextRef="#ctx0" brushRef="#br0" timeOffset="9328">7444 427 83,'8'-20'37,"-8"20"1,0 0 0,0 0-23,21 8-5,-21-8-2,10 34-1,-9-9-2,4 9-1,-6 3-1,1 3-1,-5-3 0,3 0-1,-1-8 1,4-4-2,3-8 0,-4-17 0,21 18 0,1-18 0,9-5 0,7 0 0,9-7 0,7-3 0,8 0 0,4 0 0,4 0 0,-1 0 0,-2 3 0,-8 2-2,-7 5-2,-11-5-2,-6 8-3,-20-8-4,2 10-8,-17 0-19,0 0 0,-20-22 0,-1 5 2</inkml:trace>
  <inkml:trace contextRef="#ctx0" brushRef="#br0" timeOffset="9719">7926 205 65,'0'0'36,"-25"-11"1,25 11 0,-3 23-16,3-23-7,-10 54-2,3-14-3,9 21-2,-4 3-1,2 15-1,-4 1-2,3 6 0,-3-4-3,-2-4 0,1-8 0,0-13 0,1-6 0,-2-19-3,9-7-6,-3-25-10,0 0-23,0 0 0,12-24 1,3 6 0</inkml:trace>
  <inkml:trace contextRef="#ctx0" brushRef="#br0" timeOffset="10125">8756 370 39,'0'0'29,"10"-33"3,-10 33 0,12-34-13,-14 10-4,2 9-3,-15-8-3,15 23 0,-35-22 0,10 20-2,-16-4-1,-2 12 0,-9 1-2,5 13 0,-4 4-1,6 9 0,5 4-1,8 7 0,8-5-1,17 6 1,4-8-2,11-5 1,9-7 0,8-10-1,7-6 0,5-11 1,5-10 0,4-8-1,2-5 1,1-7-1,2-3 0,-6-6 0,-5 8 1,-4-3-1,-11 11 1,-5 3-1,-20 22 1,10-15 1,-10 15-2,-19 30 0,8 1 0,-4 14 0,-1 2 0,3 17 0,3-2 0,0 7 0,3-4 0,0-2 0,2-10 0,0-2 0,2-13 0,0-7 0,3-8 0,0-23-4,0 0-39,0 0 0,0 0-1,-5-22 1</inkml:trace>
  <inkml:trace contextRef="#ctx0" brushRef="#br0" timeOffset="12547">175 98 7,'-5'-19'8,"5"19"1,-5-28 1,5 28 0,-5-20 1,5 20-1,-5-15 0,5 15 1,0 0-3,2-16 0,-2 16 0,0 0 0,10 27 0,-10-1 0,3 22 1,-13 8 0,2 23 0,-11 5 0,4 20-1,-8 2-1,4 10-2,-4-5 0,8-1-1,-2-9-1,10-8-1,-3-6 0,7-15-1,3-9-1,0-16-1,3-4-2,0-18-2,7 1-3,-10-26-4,15 18-7,-15-18-11,0 0-4,26-10-1,-23-13 2</inkml:trace>
  <inkml:trace contextRef="#ctx0" brushRef="#br0" timeOffset="18984">8625 1662 15,'0'0'26,"30"-6"2,-9-3-5,9-3-4,7 2-2,6-12-2,13 7-2,-4-8-4,12 6-2,-7-5-4,2 5-2,-4 4-2,-4-1-1,-6 13-4,-13-8-4,-3 9-5,-9 4-7,-20-4-5,25 6-5,-25-6 2,0 0 1</inkml:trace>
  <inkml:trace contextRef="#ctx0" brushRef="#br0" timeOffset="19438">9312 116 20,'0'0'19,"4"-21"-2,-4 21-2,0 0 1,0 0-4,0 0 0,10-19 0,-10 19-2,0 0 0,0 0-1,0 25 0,2 6 1,-8 7-3,6 28 0,-6 8 0,2 26-1,-4 5-1,3 17 0,-3-1-1,1 4 0,-2-9-2,3-12 1,1-14-1,1-14-2,4-10-2,-1-23-5,7 1-15,1-15-16,-7-29 1,0 0-1,0 0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16:33.04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89 50 38,'-28'20'18,"28"-20"2,-24 22 6,6-18 1,18-4-1,-24 12-3,24-12-1,0 0-3,0 0-2,0 0-6,30-30-7,6 14-2,10 0 0,6 0-2,7 2 0,3 4 0,-2 4 0,-4 10 0,-8 8 0,-12 14 0,-12 6 0,-16 11 0,-14 9 0,-16 2 0,-14 6 0,-12-2 0,-8-5 0,-6-9 0,2-8 0,8-10 0,13-10 0,15-8 0,24-8 0,0 0 0,38-14 0,7 2 0,11 2 0,4 6 0,0 6 0,-6 6 0,-6 10 0,-16 6 0,-12 10 0,-16 6 0,-14 0 0,-12 3 0,-8-1 0,-10 0 0,-6-8 0,-2-4 0,0-8 0,2-6 0,6-8 0,8 0-10,-3-12-15,15 0-7,0-8-5,20 12-5,-6-22-1,6 22-1,22-26 23</inkml:trace>
  <inkml:trace contextRef="#ctx0" brushRef="#br0" timeOffset="484.3488">766 339 98,'0'0'33,"0"0"-1,0 0-4,0 0-2,0 0-6,0 0-9,30 12-8,-12 10-2,6 7 1,4 3-1,4 10-1,4 6 0,2 4 0,2-2 0,0-1 0,-2 1 0,-2 0 0,0-6 0,-6-6 0,-4-4 0,-2-8 0,-4-8-2,-20-18 0,24 10-7,-24-10-12,8-22-6,-8 4-7,-8-8-4,2-2 0,-4-8 0,0 2 1</inkml:trace>
  <inkml:trace contextRef="#ctx0" brushRef="#br0" timeOffset="765.6201">1256 229 124,'0'0'39,"0"0"-1,-24 6-6,2 8-13,2 14-17,-4 16-1,-6 8-1,-4 9 0,-2 9 0,-2 4 0,0 0 0,0-7 0,0-7 0,4-10 0,4-14-8,8-6-25,0-8-9,22-22-1,-24 12-3,24-12-1</inkml:trace>
  <inkml:trace contextRef="#ctx0" brushRef="#br0" timeOffset="2984.2127">1550 335 72,'3'-28'28,"-3"28"-2,2-20-3,-2 20-2,0 0-4,0 0-3,0 0-6,2 22-7,-2 10 0,-2 10 0,2 13-1,0 11 1,2 6-1,2 2 1,4-3-2,2-5 2,6-12-2,8-12 1,6-14-1,4-16 1,4-14 0,6-14 0,-4-14-1,4-16 1,-4-8 0,-4-10 0,-4-7 0,-4-3 0,-6 0 0,-4 6-1,-4 9 1,-4 7-1,-6 12 1,0 8 0,0 14-1,-4 18 1,0 0 1,0 26-1,-2 12 0,0 16 1,2 15 0,-2 15 0,0 18 0,0 7 0,0 7-1,0 0 2,-2-1-1,0-9 0,-2-9-1,-4-11 1,-2-14 0,-4-14 0,-4-15-1,-10-15 0,-6-14 0,-2-8-17,-8-16-9,-2-10-9,0-11-1,6-9-1,8-10 0,12-6 5</inkml:trace>
  <inkml:trace contextRef="#ctx0" brushRef="#br0" timeOffset="3577.9304">2309-379 42,'-6'-18'31,"6"18"-2,0 0-5,0 0-3,10-22-3,-10 22-1,24-12-4,-2 8-5,0 4-7,4 2-1,-2 6 0,0 10-1,-4 4 2,-4 10-2,-10 2 1,-6 10 0,-8 0 1,-8 2-2,-8-7 2,-2-1 0,-4-8-1,2-4 0,4-8 0,6-4 1,18-14-1,0 0 0,0 0 0,0 0 0,40 10 0,-10-10 0,2 0 0,2 4 0,0-2 0,-4 2 0,-4 0 0,-2 0-5,4 2-15,-10-2-8,4-2-7,0 0-2,-2 4-1,6-2 1</inkml:trace>
  <inkml:trace contextRef="#ctx0" brushRef="#br0" timeOffset="3921.668">3122-285 83,'0'0'35,"-2"-20"-5,2 20-8,0 0-4,-18 42-6,10-4-11,-4 17 0,-2 23 0,-2 18 1,-2 19 0,4 15 0,0 13-1,4 5 0,6-1 0,6-9 0,6-11 0,8-13-1,8-16 0,6-19 0,8-15-19,-2-18-13,2-14-6,2-12 0,-2-16-2,2-10-1</inkml:trace>
  <inkml:trace contextRef="#ctx0" brushRef="#br0" timeOffset="4827.8686">3716 139 60,'0'0'31,"-26"-2"-4,26 2-2,-20-2-3,20 2-4,0 0-4,0-24-10,0 24-4,40-23 0,-10 13 0,8 2 0,2 4 0,0 6 0,0 8 0,-8 8 0,-8 7 0,-10 7 0,-12 6 1,-14 2-1,-10 2 1,-14-2-1,-10-2 0,-6 0 0,-2-7 0,2-5 0,8-8-1,10-6 1,16-4 0,18-8 0,20 2 0,16-6 0,10-2 0,12 6 0,0 2-1,0 8 2,-8 4-1,-10 8 1,-12 8-1,-16 4 1,-12 4-1,-16-2 2,-8 1-2,-12-5 0,-6-4 0,-4-8 0,-4-4 0,2-10 0,2-6-1,8 0-21,4-4-14,4-2-2,30 6-1,-20-6-1,20 6 11</inkml:trace>
  <inkml:trace contextRef="#ctx0" brushRef="#br0" timeOffset="6249.6593">4563 588 92,'-22'0'35,"22"0"-2,0 0-7,22 8-11,6-6-15,6 0 0,6-2 1,8 2-1,0-4 0,4 0 0,-4 0 0,2-2-3,-6 0-13,0 2-7,-4 0-9,-6 0-5,0 4 1,-6-4-2,4 4 22</inkml:trace>
  <inkml:trace contextRef="#ctx0" brushRef="#br0" timeOffset="6015.2976">4811 283 62,'-6'-28'30,"6"28"-3,0 0-3,0 0-2,0 0-5,-4 30-3,2 6-8,0 10-6,0 11 0,2 11 0,2 4 0,0 4-1,0-9 1,2-5 0,2-16 1,0-10-2,2-16-9,-8-20-8,0 0-9,0 0-6,6-38-3,-10 10 0,-8 2-1</inkml:trace>
  <inkml:trace contextRef="#ctx0" brushRef="#br0" timeOffset="6780.8871">5595 179 62,'-10'-30'36,"10"30"-7,2-24-6,4 7-4,-6 17-3,34-32-5,-10 16-8,4 4-3,2 4 1,5 4-1,-3 6 0,0 12 1,-4 10-1,-6 13 1,-8 13-1,-8 12 0,-12 10 1,-10 12-1,-6 1 0,-10 1 1,-4-4-1,-2-9 0,3-9-1,3-12 2,4-8-2,10-14 1,8-10 0,10-20 0,6 20 0,-6-20 1,40-2-1,-10-4 0,4 0 0,3 0 1,-1 0-1,4 2 0,-2 6 0,-4-2 0,-2 2 0,-4 2 0,-6 0 1,-4 0-1,-18-4 0,28 6-1,-28-6-9,0 0-11,0 0-8,18-12-8,-18 12 0,10-22-1,-10 22 6</inkml:trace>
  <inkml:trace contextRef="#ctx0" brushRef="#br0" timeOffset="7093.3701">6232 369 104,'0'0'38,"0"0"-5,18-16-12,-18 16-9,34 39-12,-14-11 0,4 12 0,4 6 1,4 6-1,2 4 0,4-2 0,0-1 0,0-7 0,-2-4 0,-2-6 0,-6-6-1,-6-10 1,-4-10-5,-18-10-15,0 0-7,18 14-8,-18-14-3,0 0 0,-10-22 0</inkml:trace>
  <inkml:trace contextRef="#ctx0" brushRef="#br0" timeOffset="7374.5963">6672 333 124,'-2'-24'38,"-4"4"-8,6 20-8,0 0-14,-22 14-8,6 18 0,-4 10 0,-6 11-1,-8 13 0,-2 8 1,-2 2 0,-4-3 1,6-1-2,2-12 1,6-10-1,6-10 1,4-19-19,12-1-13,6-20-6,0 0-2,0 0-1,36-6 0</inkml:trace>
  <inkml:trace contextRef="#ctx0" brushRef="#br0" timeOffset="8202.6778">7004 299 95,'0'0'31,"0"0"-4,-12 30-4,14 4-4,-8 3-7,6 11-11,2 10-1,0 4 0,2 0 0,4 1 0,2-9 0,6-8 0,2-10 1,2-10 0,0-16 1,2-10 0,-1-14 1,1-12 0,-2-16-1,0-6 1,-2-12-1,2-3 1,-2-5-3,0 2 1,-2 4-2,-2 11 0,-4 13-2,-4 10 0,-6 28 0,0 0 0,0 0 1,2 32 0,-6 14 0,2 9 1,2 13 1,2 12 0,0 8 0,2 5 0,0 3 1,-4-1-1,-2-3 0,-2-2 1,-8-14-1,-2-7 1,-8-15 1,-6-8 0,-6-12 2,-4-16 0,-4-18-1,1-20-8,7-6-16,-8-16-10,16-10-7,10-9-1,6-9-2,10-8-2</inkml:trace>
  <inkml:trace contextRef="#ctx0" brushRef="#br0" timeOffset="8796.4021">7567-626 62,'0'0'32,"0"0"-3,0 0-5,0 0-6,34-14-2,-8 10-5,6 4-4,0 2-7,2 2 1,-4 4-1,-4 6 0,-10 4 0,-10 4 0,-10 4 0,-8 2 1,-10 4-1,-6 2-1,-4-5 1,-4 1-1,2-10 2,4-2-2,8-4 1,4-6 0,18-8 0,0 0 0,0 0 0,32-8 1,-4 8-2,2 2 1,6 4 0,-2 6 0,-4 4-1,-6 8 1,-10 4 1,-8 4-1,-8 2 1,-10-3 0,-8-1-1,-6-4 1,-6-4 0,-2-8 0,0-6-1,-4-8-16,6-2-15,0 0-4,4-6-3,10 4-1,18 4-2</inkml:trace>
  <inkml:trace contextRef="#ctx0" brushRef="#br0" timeOffset="10296.3527">8007 574 74,'0'0'30,"0"0"-2,0 0-3,0 0-3,-12 24-3,12-24-10,0 0-8,26 6 0,-26-6-1,36 4 1,-12-4-1,2 0 1,2-2-1,0 2 0,-2-2 0,-4 0 0,0-2 1,-2 2-1,-20 2 0,28-4-4,-28 4-12,20-6-9,-20 6-7,20-6-6,-20 6 0,26 0-1,-8 2 20</inkml:trace>
  <inkml:trace contextRef="#ctx0" brushRef="#br0" timeOffset="10796.2942">8824 221 69,'2'-18'38,"-2"18"-3,0 0-8,0 0-7,0 0-5,8 18-5,-8 8-10,-6 12-1,2 2 1,-4 6 0,-2 1 0,0-3 0,0-4 1,2-4-1,0-4 0,4-10 1,2-4 1,2-18-1,8 18 1,-8-18 0,30-2-1,-6-4 0,10 0 0,2-2 0,8 0 0,4-4 0,2 4-1,0 0-1,0 4 1,-4 0 0,-8 2 0,-4 2-1,-6 0 0,-8 2 0,-20-2 0,18 8 0,-18-8-12,0 0-10,0 0-3,-22-2-8,22 2-3,-20-12-1,20 12-1,-14-30 28</inkml:trace>
  <inkml:trace contextRef="#ctx0" brushRef="#br0" timeOffset="11061.9005">9178 113 94,'-10'-31'39,"-4"1"-4,14 30-5,-16-28-8,16 28-8,0 0-15,-4 24 0,6 14 0,2 15 0,-2 19 0,0 10 1,0 14-1,0 7 1,0 1 0,2-3 0,-2-11 1,0-12-1,0-18 1,0-15-1,4-11-17,-6-34-11,-2 18-9,2-18-2,0 0-2,0-32 0,6 8 15</inkml:trace>
  <inkml:trace contextRef="#ctx0" brushRef="#br0" timeOffset="12530.6031">9522 422 108,'0'0'37,"0"0"-5,0 0-5,4 32-7,6-12-9,10 10-11,8 10-1,2 8 0,4 4 2,2 5-2,0 1 1,2-2 0,-4-4 1,0-6-1,-8-10 1,2-7-1,-6-9 1,-5-6-1,1-4-8,-18-10-11,22-8-6,-22 8-5,8-26-3,-8 8-5,-4-1-1,0-7 1,-6-2 33</inkml:trace>
  <inkml:trace contextRef="#ctx0" brushRef="#br0" timeOffset="12827.4323">9900 389 109,'0'0'38,"-8"-20"-1,8 20-8,0 0-11,-20 41-11,8-3-6,-8 10 0,-2 14 0,-8 10-1,-4 5 0,-6 3 0,2 0 1,0-10-1,2-11 1,6-11-1,6-14-1,4-20-15,20-14-11,0 0-6,0 0-6,-4-28 0,16 0-1,0-6-1</inkml:trace>
  <inkml:trace contextRef="#ctx0" brushRef="#br0" timeOffset="13311.7762">10083-213 25,'10'-20'22,"-10"20"2,0 0 5,28-16-3,-28 16-5,32 4 0,-12 6-1,-2 2-3,0 12-2,-10 2-5,-2 5-10,-8 7 0,-4 2 0,-10 4 0,-2-2 1,-6-4-1,-2-2 1,0-5 0,4-7 0,6-4 0,16-20 0,-16 20-1,16-20 1,20-2-1,0-8 1,6 2-1,2-2 0,6-2 0,0 0 0,6 6-17,-12 2-12,-2 4-9,-4 6-2,-22-6 0,30 22-1,-30-22 9</inkml:trace>
  <inkml:trace contextRef="#ctx0" brushRef="#br0" timeOffset="14249.2234">10479 428 89,'0'0'36,"0"0"-5,0 0-4,-14 24-5,14 16-3,-2 8-7,-2 12-13,0 6 1,2 5-1,2-1 2,4-6-1,4-14 2,6-13-2,4-15 1,8-18 0,6-14-1,2-13 1,6-17-1,-4-8 0,0-8-1,-2-8 1,-4 0-1,-6 3 2,-4 3-1,-4 8 0,-10 12 0,0 8 1,-6 30-1,8-20 0,-8 20-1,2 34 1,6 4-1,-4 14 0,4 10 1,-2 13 0,-4 9 0,0 8 0,-2 1 1,-4 3 0,-8 2-1,-8-13 2,-8-9-1,-6-8-1,-8-16 1,-10-12-2,-4-16 2,-8-12-2,2-16-6,2-12-19,14-6-9,6-12-3,18-2-2,12-6 0,16 0-1</inkml:trace>
  <inkml:trace contextRef="#ctx0" brushRef="#br0" timeOffset="14764.8286">11133-207 75,'0'0'35,"0"0"-4,0 0-4,10 32-4,-18-15-4,6 5-5,-4 0-12,2 0-1,2-4 0,2-18 1,6 22-1,-6-22 0,24 6 0,-4-6 1,8-4-1,4-2-1,2 0 1,5-2-1,1 4 0,-2-2-1,0 0 2,-8 2-1,-2 0-1,-8 0-8,-2 6-12,-18-2-6,0 0-4,0 0-4,0 0-3,4-26 0,-4 26 2</inkml:trace>
  <inkml:trace contextRef="#ctx0" brushRef="#br0" timeOffset="15014.8203">11450-353 112,'0'0'34,"-20"-8"-5,20 8-4,-2 40-5,-2-4-9,4 12-12,0 10 2,2 5-2,0 1 2,0 2 0,0-4 0,-4-5 0,2-7 0,2-8 0,2-8-16,-4-34-9,4 26-6,-4-26-6,0 0-2,22-22 0,-8 0-1</inkml:trace>
  <inkml:trace contextRef="#ctx0" brushRef="#br0" timeOffset="15311.7013">11882-560 117,'10'-20'40,"-10"20"-5,28-4-10,-10 24-6,0 18-18,4 16 0,2 15 0,-4 19 0,-2 22 0,-6 17-1,-8 13 1,2 3-1,-14-1 1,-6-9-1,-8-5 1,-6-15-2,-6-17 0,-6-20-21,4-17-13,-10-13-5,10-12-1,0-12-1,4-12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17:03.49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2 3 74,'-20'26'37,"20"-26"-6,-6 22-4,6-4-4,0-18-1,0 0-7,0 0-9,0 0-6,18-6 1,2-10 0,0-2 0,8 0 0,0 8-2,4 6 1,-4 14 0,0 12-1,-4 10 0,-1 7 1,-3 7-1,0 6 1,2-4 0,-2 1 0,2-7 1,4-6 0,-2-6-1,0-2 1,0-6-2,-2-10-9,4 3-13,-8-7-7,0-4-8,-18-4-3,26-4 0,-26 4-1</inkml:trace>
  <inkml:trace contextRef="#ctx0" brushRef="#br0" timeOffset="296.8943">477-43 106,'0'0'39,"-16"-22"-7,16 22-8,0 0-6,-20 42-5,6-6-11,-2 12-2,-2 7 1,-6 9-1,-2 4 0,-2 3 0,-2-5 1,2-2-1,5-13 1,-1-15-3,14-6-19,10-30-7,0 0-6,0 0-5,0-20-1,16-12-1,4-9 10</inkml:trace>
  <inkml:trace contextRef="#ctx0" brushRef="#br0" timeOffset="749.9614">663-542 42,'0'0'32,"14"-26"-1,4 10-3,14 10-4,0-4-3,10 10-2,-6 6-2,6 10-4,-10 8-10,-8 7-2,-10 9 0,-14 2 0,-14 4 0,-8-2-1,-10-5 0,-2-7 1,-2-6-1,6-10 0,4-8 0,26-8 0,-18 0 0,18 0 0,28-20 0,-2 8 0,10-2-1,4-2 1,2 2-1,2-4-5,0 8-15,-10-1-7,2 5-8,-2 6-4,-4 4-1,2 6-1,0 5 24</inkml:trace>
  <inkml:trace contextRef="#ctx0" brushRef="#br0" timeOffset="1281.1838">1369 258 124,'0'0'40,"0"0"-5,0 0-10,30 6-24,-6-4 0,12-2-1,4 0-1,10-2 0,2-8-17,10 4-10,-6-6-6,4-4-5,0 0 0,0-2-2,-2-2 17</inkml:trace>
  <inkml:trace contextRef="#ctx0" brushRef="#br0" timeOffset="1078.1009">1529 29 92,'0'0'34,"0"0"-1,4 22-5,-2 11-4,-4 3-7,6 16-14,-2 2-2,0 5 0,0 1-1,4-6 0,-6-8 0,0-13-13,6-3-13,-6-30-8,2 28-5,-2-28-2,0 0 0,0 0 3</inkml:trace>
  <inkml:trace contextRef="#ctx0" brushRef="#br0" timeOffset="1515.542">2281-121 126,'0'0'34,"0"0"-5,4 26-8,0 10-8,4 12-11,-2 10-1,0 9 0,-1 5 0,1 0 0,-2 1-1,0-7 0,2-14-1,2-9-12,-4-23-12,-4-20-7,22 2-6,-8-24-2,8-17-1,4-11 3</inkml:trace>
  <inkml:trace contextRef="#ctx0" brushRef="#br0" timeOffset="1734.2902">2712-234 119,'0'0'40,"16"44"-6,-20 0-9,8 17-16,-4 3-8,2 8-2,0-1 2,2-1-1,0-8 0,0-7-1,6-5-11,-8-20-12,8-8-8,-10-22-5,22 4-4,-22-4 0,36-32 2</inkml:trace>
  <inkml:trace contextRef="#ctx0" brushRef="#br0" timeOffset="1999.8893">3124-103 102,'18'-16'35,"-18"16"-5,36-8-5,-16 10-6,8 16-8,2 8-10,0 8-1,2 8 1,0 8-1,0 5 1,0 5-1,-2 0 0,2-3-1,-2-7 2,0-2-1,2-8-3,-4-14-12,8-2-9,-8-18-5,2-4-4,-6-14-5,0-10-3,-6-10 1</inkml:trace>
  <inkml:trace contextRef="#ctx0" brushRef="#br0" timeOffset="2234.267">3714-170 134,'-26'-14'41,"8"24"-10,2 26-10,-10 13-19,-2 13-2,-8 8 1,-2 5-1,-4 1 1,0 0-1,0-7 0,4-7-1,8-16 1,4-19-12,12-3-17,14-24-11,0 0-2,0 0-1,20-22-1</inkml:trace>
  <inkml:trace contextRef="#ctx0" brushRef="#br0" timeOffset="2968.5885">4298 86 129,'0'0'33,"-10"-21"-5,10 21-5,0 0-11,0 0-10,20-14-2,-2 12 0,2 2 0,8-4-6,9 8-12,-3-6-8,14 2-6,0-2-5,4-2-4,4 0 1,4-6 14</inkml:trace>
  <inkml:trace contextRef="#ctx0" brushRef="#br0" timeOffset="2765.4738">4370-113 127,'2'34'37,"-4"8"-6,4 16-9,-2-5-10,2 7-11,2-2 0,-1-6-2,1-9 1,-2-11-3,4-6-14,-6-26-7,-2 22-6,2-22-3,0 0-1,-19-14-2,19 14 0</inkml:trace>
  <inkml:trace contextRef="#ctx0" brushRef="#br0" timeOffset="3202.9509">5075-270 91,'-2'-18'40,"2"18"-5,0 0-6,-2 18-11,8 18-7,-2 12-11,4 7 1,-4 13 0,2 6-1,-2-3 0,0-1-1,0-8 1,2-16-8,4-7-13,-2-15-8,-8-24-5,32 12-4,-8-24-2,6-12-1,10-5 28</inkml:trace>
  <inkml:trace contextRef="#ctx0" brushRef="#br0" timeOffset="3687.2997">5893-393 125,'2'-34'39,"-8"12"-8,-16-2-11,-2 14-11,-10 0-8,-10 12-1,-4 10 1,-2 6-1,0 10 0,6 8 0,8 8 1,14 3-1,12 9 0,18-6 0,16-2-1,10-1 2,12-1-1,8 0-1,-2-2 0,-2-1 1,-6 3 0,-12-2-1,-12 0 2,-14 0-3,-14-5 3,-10-7-1,-14-8 0,-8-6 1,-8-8-1,0-10 0,-2-10 0,8-6 0,6-10 0,10-6 0,12-3 0,14-11 0,14-8-1,10-2 2,14 1-2,4-1 1,6 2 0,2 2 0,0 5 0,-4 7 1,-2 4-1,-2 2-9,-2 12-16,-10 2-9,-2 4-6,-2 7-1,-2 3 1,2 6 5</inkml:trace>
  <inkml:trace contextRef="#ctx0" brushRef="#br0" timeOffset="3937.2857">6452-204 131,'22'-6'40,"10"4"-7,4-8-14,14 4-18,10 0-1,2 2 1,0 6-10,-4-4-15,-2 8-7,-10 4-7,-12 4-2,-10 2-1,-16 4 0</inkml:trace>
  <inkml:trace contextRef="#ctx0" brushRef="#br0" timeOffset="4124.7982">6574 25 131,'0'0'39,"-12"22"-6,12-22-15,48 22-18,-4-19 0,12-1 0,4-6-6,12 3-18,0-7-8,2 0-8,0 0 0,-4 0-1,4 0 4</inkml:trace>
  <inkml:trace contextRef="#ctx0" brushRef="#br0" timeOffset="4468.5063">7872-302 118,'-10'-22'40,"-8"10"-8,18 12-9,-42 12-11,14 10-11,0 18-1,-4 8 0,2 12 1,0 9-2,6 5 1,6 4 0,8-5 0,10-3 0,12-12 1,12-9-1,12-17 0,10-12 1,4-18 0,4-10 0,2-18 0,-8-10 0,0-11 0,-4-13 0,-14-6-1,-10-3 0,-12-3-1,-20-2 0,-14 9-14,-20 1-13,-20 10-12,-22 10-1,-20 13-2,-12 13-1,-14 8 24</inkml:trace>
  <inkml:trace contextRef="#ctx0" brushRef="#br0" timeOffset="5109.0971">-156 1406 81,'-24'0'40,"2"24"-3,-16 8-6,4 21-8,-12 9-3,10 18-7,-2 7-12,12 1-1,6-1 0,14-7-1,12-8 0,10-15 0,16-9-6,8-20-13,14-8-9,2-14-8,8-8-3,-2-10-1,-2-4-2,0-6 18</inkml:trace>
  <inkml:trace contextRef="#ctx0" brushRef="#br0" timeOffset="30592.0838">212 1864 26,'0'0'12,"0"0"2,-12-26 5,12 26 8,0 0 1,-18-12-2,18 12-2,0 0 0,-20 26-4,20-26-3,-16 18-5,16-18-10,0 0-1,0 0 0,6-28 1,4 8-2,4-4 0,2 0 0,4 0 0,2 6 0,5 4 0,1 8 0,2 8 0,2 14 0,-2 10-1,0 12 0,0 10 0,-2 9 1,-4 3-1,-2 4 1,-2-4 0,-2-7 0,0-11 1,-2-14 0,-16-28 1,38 26-17,-38-26-9,28-16-8,-18-2-6,2-2-4,-6-4-1,2 2 0</inkml:trace>
  <inkml:trace contextRef="#ctx0" brushRef="#br0" timeOffset="30904.6051">613 1651 130,'-20'-24'39,"20"24"-5,0 0-9,-18 2-7,18-2-10,-18 40-7,4-5-1,-6 15 0,-4 12-1,-6 6 1,-4 5 0,0 1 1,-4-3-1,4-7 0,4-14 0,4-10 0,8-14 0,18-26-16,-15 21-14,15-21-11,0 0-2,21-17-1,-21 17-1,38-38 10</inkml:trace>
  <inkml:trace contextRef="#ctx0" brushRef="#br0" timeOffset="33591.9196">1191 1953 159,'0'0'42,"0"0"-7,0 0-17,28 0-18,0 0-1,8-4 1,6 0-1,6 0 0,2 0-2,0-4-15,10 8-9,-10-6-7,2 4-7,-4 0-1,0 0-1,-6-4 1</inkml:trace>
  <inkml:trace contextRef="#ctx0" brushRef="#br0" timeOffset="33357.5932">1363 1726 32,'18'-24'28,"-18"24"4,0 0-1,0 0-3,0 0 0,0 0-4,2 40-1,-8-8-6,6 12-9,-2 8-7,2 1-1,0 3 0,2-2 0,-2-2 1,2-9-2,2-9 0,-6-16-16,2-18-11,8 18-10,-8-18-4,0 0-1,0-28 0,-4 6 4</inkml:trace>
  <inkml:trace contextRef="#ctx0" brushRef="#br0" timeOffset="34138.7662">2400 1688 69,'6'-19'37,"-10"-9"-2,0 8-5,-10-6-6,14 26-4,-36-32-4,12 22-7,-5 6-8,-7 8 2,-4 12-1,-2 8 1,-2 6-1,4 8 0,4 1-1,8 7 0,10-2-1,8-2 0,14-8-1,8-9 0,10-9-1,8-8 0,8-12 0,0-8 0,4-11 0,4-7 0,-4-4 1,-1-2 1,-3 0 0,-8 0-1,-4 11 2,-4 3 1,-22 22 0,20-8 0,-20 8-1,-2 34 1,-4-1 0,-2 13-1,-4 4 0,2 6-1,2-1 0,2 3 1,2-2-1,2-6 0,2-9 0,2-7-1,6-2-18,-8-32-8,8 26-7,-8-26-7,0 0-2,20-24 0,-8 2 0</inkml:trace>
  <inkml:trace contextRef="#ctx0" brushRef="#br0" timeOffset="34420.0375">2736 1288 120,'24'-25'42,"-2"37"-7,-2 1-9,12 23-7,-4 10-8,2 16-9,-2 13-2,-4 13 0,-12 7 0,-8 5 0,-12-1 0,-8-3 0,-8-12 0,-4-7 0,0-9-7,-6-24-17,14-7-8,0-17-8,20-20-3,0 0-1,10-22 0</inkml:trace>
  <inkml:trace contextRef="#ctx0" brushRef="#br0" timeOffset="34701.242">3398 1356 114,'10'-26'42,"-10"26"-5,0 0-10,-8 34-7,-10 8-7,-2 16-11,0 11-2,-4 11 0,4 7 0,2 1 0,2 0 0,10-5 0,4-5 0,10-13 0,6-11 0,8-20-8,12-4-16,-2-22-8,8-10-10,0-14-1,2-14-1,2-10 0,0-6 27</inkml:trace>
  <inkml:trace contextRef="#ctx0" brushRef="#br0" timeOffset="35201.208">4122 1597 154,'0'0'43,"-24"0"-10,18 24-13,-6 6-20,-4 5 1,-8 11 0,-4 8-1,-8 2 1,-4 3-1,-2-1 0,-2-4 0,6-6 0,6-15-11,16-1-17,0-12-11,16-2-4,0-18-1,30 10-1,2-16 3</inkml:trace>
  <inkml:trace contextRef="#ctx0" brushRef="#br0" timeOffset="34951.2203">3750 1591 135,'-4'-22'42,"4"22"-5,8-20-11,-8 20-14,32 24-12,-12 2 1,2 12-1,4 4 0,0 9 0,0 3 0,4 2 1,0-3-1,2-5-1,2-8 1,-2-6 0,0-8-2,0-4-16,-10-16-9,0 0-8,-22-6-5,0 0-3,12-30 1,-20 8-1</inkml:trace>
  <inkml:trace contextRef="#ctx0" brushRef="#br0" timeOffset="35857.4212">4488 1853 117,'0'0'42,"0"0"-4,8-20-7,14 20-9,4-2-22,8 0 1,8-4-2,2-8-13,12 8-13,-8-8-8,6 4-6,-2-4-2,-2 2 0,-2-4-1</inkml:trace>
  <inkml:trace contextRef="#ctx0" brushRef="#br0" timeOffset="35669.9446">4672 1580 124,'0'0'41,"-10"38"-6,2-2-8,6 16-12,4 3-15,-4 5 0,4-2 1,2-4 0,2-8 0,-2-17-10,8-1-15,-12-28-8,4 18-5,-4-18-3,0 0-2,-16-28-1</inkml:trace>
  <inkml:trace contextRef="#ctx0" brushRef="#br0" timeOffset="36216.8133">5204 1466 124,'12'-25'40,"8"9"-5,-2-4-9,12 16-9,0 4-12,4 8-4,-4 12-1,-4 9 0,-12 13 0,-8 10 0,-12 6 0,-10 4 0,-12 1-1,-8-1 1,-2-6 0,0-6 1,2-10 0,10-10 0,6-6-1,20-24 1,-8 19-1,8-19 1,28-6-1,-4-1 0,8-3-1,4 0 1,4 0 0,4-2 0,0 2 0,0 2-1,8 4-18,-10-10-10,5 4-9,-7-4-3,0-2-2,-8-2 0,-2-2 7</inkml:trace>
  <inkml:trace contextRef="#ctx0" brushRef="#br0" timeOffset="36498.0489">5843 1217 131,'0'0'42,"14"-22"-4,-14 22-10,30 34-19,-6 0-8,0 14 0,2 12 0,-4 16-1,-2 9 1,-10 7-2,-8 6 1,-12-3 0,-8-3 0,-6-10 0,-6-9 0,0-15 0,-4-20-15,16-6-12,0-20-9,18-12-5,0 0-1,20-28-2,8-4 1</inkml:trace>
  <inkml:trace contextRef="#ctx0" brushRef="#br0" timeOffset="36919.8703">6503 1765 139,'-10'24'41,"30"-10"-7,4-14-12,16 6-12,6-10-9,4-2-1,8 0-13,-8-8-11,6 6-8,-8-6-7,2 4-2,-3 0-2,5 2 2</inkml:trace>
  <inkml:trace contextRef="#ctx0" brushRef="#br0" timeOffset="36732.3805">6585 1560 135,'20'-8'41,"6"8"-8,-4-8-8,12 6-12,4 0-13,0 0 0,2 6-7,-8-8-16,4 10-8,-12 0-8,-6 4-2,-18-10-1,8 26 0</inkml:trace>
  <inkml:trace contextRef="#ctx0" brushRef="#br0" timeOffset="37294.845">7642 1480 147,'-8'-20'38,"8"20"-5,-26-6-11,26 6-13,-40 40-9,16-4-1,-4 12 1,0 6-1,4 8 1,6 1 0,6-3 1,10-4 0,14-12 0,12-10 0,14-14 0,8-10-1,4-12 1,2-10-1,-2-10-1,-2-8 2,-6-8-1,-6-4 1,-12-6-1,-8-2 0,-10 1 0,-14-1 0,-10 4-1,-20 0-18,-6 16-14,-18 0-8,-10 10-1,-10 6-1,-6 9-1</inkml:trace>
  <inkml:trace contextRef="#ctx0" brushRef="#br0" timeOffset="37841.6931">783 3384 81,'0'0'34,"2"-18"-3,-2 18-2,18 14-2,4 12-4,0 1-7,14 15-7,6 6-10,4 6 2,4 0-2,0 0 2,-2-3-2,-2-5 1,-8-8 0,-4-10-1,-4-2-13,-12-18-11,2-2-6,-20-6-5,22-18-4,-16-2 1,4-4-2</inkml:trace>
  <inkml:trace contextRef="#ctx0" brushRef="#br0" timeOffset="38091.6763">1363 3372 111,'-24'-20'40,"4"20"-7,4 20-3,-10 0-9,2 15-11,-6 11-11,-6 8 1,-4 10 0,-4 2 0,-2-1 0,0-3 1,4-6 0,6-12-1,12-8-8,4-24-15,20-12-7,0 0-7,20-2-4,4-12-1,12-4-1,4-4 22</inkml:trace>
  <inkml:trace contextRef="#ctx0" brushRef="#br0" timeOffset="38326.0735">1608 3477 105,'22'-6'41,"10"8"-7,0-8-6,16 12-7,-2-10-6,8 6-11,6 2-12,-10-6-11,4 8-6,-14-6-6,-4 4-6,-12 0-3,-24-4-2,22 14 1,-22-14 37</inkml:trace>
  <inkml:trace contextRef="#ctx0" brushRef="#br0" timeOffset="38529.1605">1708 3692 129,'-18'16'36,"16"4"-3,2-20-8,24 26-11,8-20-13,6-4 0,8-4-1,4-10-7,8 8-15,-6-10-6,6 6-7,-6-2-4,-2 6-2,-2-2 0,-2 6 16</inkml:trace>
  <inkml:trace contextRef="#ctx0" brushRef="#br0" timeOffset="38732.3016">2554 3661 116,'20'-2'41,"2"-8"-7,10 10-5,-4-10-10,10 2-17,4 0-1,0 0-2,3 2-14,-9-4-8,8 6-7,-6-6-5,0 4-4,0-4-2,2 0 1,-2-6 23</inkml:trace>
  <inkml:trace contextRef="#ctx0" brushRef="#br0" timeOffset="39185.365">3399 3282 111,'20'-26'36,"-10"-6"-3,-2 12-5,-16-4-6,8 24-7,-20-18-12,-2 12-3,-8 4 0,-4 10-1,-4 6 1,-2 8-1,2 8 1,2 8-1,8 6 1,6 2 0,12 2 0,8-7 1,12-7-1,8-6 1,8-10-1,4-12 1,4-8-1,2-12 1,2-8-1,0-10 0,-2-2 0,-2 1 0,-4-3 0,-2 4 0,-4 8 0,-6 8 0,-18 16-1,24 4 1,-20 16 0,-2 12 0,-6 10-1,2 7 1,0 3 0,-2 6 0,2-4 0,2-2 0,0-5 0,0-3 0,0-6-1,-6-10-22,6 0-12,-2-6-7,0-2-1,2-20-1,14 26-1</inkml:trace>
  <inkml:trace contextRef="#ctx0" brushRef="#br0" timeOffset="39904.076">5096 3280 126,'-26'-8'40,"2"20"-5,6 14-8,-12 0-14,0 12-12,0 3-1,-2 7 0,-4 4 0,-2 2 0,4-4 0,2-4 0,2-5-1,4-11 1,8-8-1,18-22-5,0 0-13,0 0-5,0 0-7,36-30-6,-4 6-2,8-3-2,6-1 0</inkml:trace>
  <inkml:trace contextRef="#ctx0" brushRef="#br0" timeOffset="39669.7262">4688 3298 106,'0'0'41,"0"0"-6,26 24-6,2 14-8,2 0-9,8 7-11,4 7-1,4-4 1,0-4-1,-2-4 0,-8-8-1,-4-14-4,-2 1-13,-30-19-7,32 2-5,-32-2-5,6-31-3,-10 3-3,0-8 1,-4-4 28</inkml:trace>
  <inkml:trace contextRef="#ctx0" brushRef="#br0" timeOffset="40091.5836">5388 3358 138,'34'-10'40,"0"-2"-7,10 10-11,-2-6-13,5 4-9,3 6-2,-8-4-15,4 8-8,-16-2-7,-6 6-6,-24-10-3,22 26 1,-22-26-1</inkml:trace>
  <inkml:trace contextRef="#ctx0" brushRef="#br0" timeOffset="40294.6988">5430 3543 147,'0'0'39,"-2"26"-6,2-26-16,28 12-16,6-8-1,8-2 0,6-2 0,3-6 1,7 2-17,-8-8-12,4 4-9,0-2-2,-4 2-1,-2-2-2,0 4 7</inkml:trace>
  <inkml:trace contextRef="#ctx0" brushRef="#br0" timeOffset="40482.2068">6271 3463 130,'0'0'40,"36"-12"-7,-8 12-8,2-4-15,4 0-10,4-2 0,-2-4-11,6 8-12,-10-4-7,4 2-6,-6-2-3,0 3-1,-4-3 0</inkml:trace>
  <inkml:trace contextRef="#ctx0" brushRef="#br0" timeOffset="40888.436">6861 3162 126,'16'-30'36,"12"13"-5,-6-5-7,14 12-7,-3 2-11,3 4-5,0 6-1,-2 8 1,-2 4-1,-6 10 1,-4 7-1,-10 9 1,-12 10 0,-10 4-1,-14 8 0,-8-3 0,-8 5 1,-4-6-2,-4-4 1,5-6-1,9-12 1,6-5-1,8-7 2,10-6-2,10-18 1,14 20 0,8-16 0,8-2 0,4-2 0,3-4 0,3 2 0,2 0 0,0-4 0,-2 4 0,-4-2 0,-2 0 0,-8 4-9,-4-6-17,0 4-14,-22 2-1,24-2-2,-24 2-1,0 0 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17:51.63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363 0 75,'0'0'34,"0"0"-5,-26 25-3,-2 9-3,-4 24-3,-12 14-8,-4 22-11,-2 17 0,0 15-1,8 11 1,12 7 1,16-7-1,18-7 1,28-9-23,12-13-15,26-18-2,16-13-1,18-19-3,22-12-1</inkml:trace>
  <inkml:trace contextRef="#ctx0" brushRef="#br0" timeOffset="2515.4998">715 673 70,'0'0'32,"-4"-20"-2,4 2-3,12 0-3,0-8-3,16 3-3,6-7-6,14 2-9,8 4-3,4 6 0,2 8 0,-2 10 0,-9 18 0,-11 16-1,-16 14 1,-18 9-1,-14 9 2,-18 10-1,-14 2 0,-9-3 0,-9-7 1,0-12 0,6-12-1,8-6 1,10-15 0,34-23-1,-8 20 1,30-22 0,14-4 0,10 2-1,6-6 1,2 5 0,0-1-1,-7 4 0,-7 2-1,-6-2 0,-2 6-12,-10-10-9,0 4-6,-4-8-7,0 0-4,0-8-1,0 0 0,0-4 15</inkml:trace>
  <inkml:trace contextRef="#ctx0" brushRef="#br0" timeOffset="2999.8402">1902 651 119,'0'0'40,"0"0"-4,-26 16-11,6 6-12,-4 12-12,-6 10-1,-4 10 1,-6 9 0,-6 5 0,0 6 0,0-2 0,4-9-1,2-11-14,20-6-18,4-16-6,16-30-3,10 20-2,20-28-1</inkml:trace>
  <inkml:trace contextRef="#ctx0" brushRef="#br0" timeOffset="2765.4733">1494 715 93,'2'-22'36,"-2"22"-3,0 0-6,0 0-6,18 12-7,-8 18-7,6 6-7,2 6 1,8 7-1,8 3 1,2 2-1,8-4 1,2-2-1,-2-8 1,-2-5-1,-6-7-3,-4-6-14,-14-16-7,-18-6-10,0 0-5,8-20-1,-18-2-1,0-9 5</inkml:trace>
  <inkml:trace contextRef="#ctx0" brushRef="#br0" timeOffset="703.0931">5517 255 90,'0'0'32,"0"0"-3,0-22-3,18 32-4,6 4-5,12 20-6,2 15-9,4 15-1,-2 18-1,-8 11 0,-8 13 0,-10 6 0,-18-3 0,-14-3 0,-12-10 0,-10-15-2,4-11-15,-4-18-9,6-14-9,8-16-5,26-22-1,-18 6 0,18-6 14</inkml:trace>
  <inkml:trace contextRef="#ctx0" brushRef="#br0" timeOffset="1031.196">6381 197 103,'-18'2'35,"8"16"-6,-10 10-4,2 18-4,-8 13-6,2 19-15,-2 14 1,4 9-1,2 11 1,8 2-2,8-3 1,4-9-19,20-7-14,10-11-6,20-12-2,16-10-2,22-15 0</inkml:trace>
  <inkml:trace contextRef="#ctx0" brushRef="#br0" timeOffset="3921.7001">7114 474 132,'-8'-18'37,"8"18"-7,-20 14-8,2 6-10,-4 12-11,-6 10 1,-6 11-2,-8 5 1,-2 6-1,-4 0 1,-2-1-1,4-9 0,2-6-1,10-12 0,3-16-18,31-20-15,-24 22-7,24-22-1,0 0-1,18-20-2</inkml:trace>
  <inkml:trace contextRef="#ctx0" brushRef="#br0" timeOffset="3687.3354">6690 564 82,'2'-28'35,"-2"28"-2,0 0-6,28 14-4,-28-14-5,38 43-7,-10-7-9,4 4-2,6 6 0,0 2 0,0-2 1,0-2-1,-6-5 0,-2-1 1,-8-10-1,-4-8 0,-18-20-7,0 0-14,22 14-7,-22-14-7,0-30-5,-2 4 0,0-4-1,2-6 21</inkml:trace>
  <inkml:trace contextRef="#ctx0" brushRef="#br0" timeOffset="10546.3015">4152 502 91,'22'-10'36,"-22"10"-6,0 0-4,0 0-5,30 8-3,-30-8-6,32-2-8,-6-2-3,6 0-1,6-4 0,2-4 0,4 2 0,-2 0 0,0 4-1,-4 0 2,-4 2-1,-4 2 0,-4 2 0,-8 6 1,-18-6 0,22 40 0,-20-4 0,-2 14-1,-10 13 2,-2 11-2,-4 10 1,-2 5-1,2 1 0,0-2 0,4-14 1,0-7-1,6-11-14,-2-18-18,8-12-9,0-26-2,12 18-2,-12-18-2</inkml:trace>
  <inkml:trace contextRef="#ctx0" brushRef="#br0" timeOffset="12139.9674">9638 237 106,'0'0'35,"10"-26"-3,-10 26-4,0 0-5,4 26-6,-8 2-14,-2 3-2,0 7 0,0 8-1,-2 0 0,6 0 0,-2-4 0,8-4-1,0-7 2,4-5-2,-8-26 1,26 24-2,0-22 2,4-6 0,10-2-1,2-2 1,10 4-1,-2 4 1,-4 8 1,4 4-1,-14 10 1,-10 4-1,-14 6 1,-12 2-1,-16 2 1,-6-2 0,-8-4 0,-8-1 0,-4-7-1,0-4 1,2-4-2,4-10 0,6-2-1,6-8-18,24 6-10,-22-10-7,22 10-6,0 0 0,-4-20 0,4 20 15</inkml:trace>
  <inkml:trace contextRef="#ctx0" brushRef="#br0" timeOffset="12499.319">9632 289 109,'0'0'39,"6"-22"-5,-6 22-7,22-14-7,0 12-8,6-4-11,0 0 0,8 2-1,4-2 1,2 0-2,2 0 1,-4 2 0,-4 2 1,-6 2-2,-4-4-12,-4 10-13,-22-6-9,20 12-6,-20-12-2,-2 18 0,2-18 2</inkml:trace>
  <inkml:trace contextRef="#ctx0" brushRef="#br0" timeOffset="1671.7828">11741 27 70,'0'0'39,"18"-23"-2,4 36-8,0 9-6,10 24-3,-4 14-7,4 14-10,-6 15-2,-8 15 0,-16 6-1,-12-1 1,-16 3-1,-20-8-6,-12-3-22,-20-7-11,-18-10-1,-14-7-2,-22-11-3,-22-6 9</inkml:trace>
  <inkml:trace contextRef="#ctx0" brushRef="#br0" timeOffset="18311.5036">2819 856 132,'-24'-5'41,"24"5"-7,-36-2-14,36 2-19,0 0-1,0 0 0,30-6 0,4 2-1,10 0 0,4-4 0,14 2-22,-4-2-13,0 4-5,-2 2-1,-4 2-2,0 8 6</inkml:trace>
  <inkml:trace contextRef="#ctx0" brushRef="#br0" timeOffset="18092.7998">2963 659 73,'0'0'34,"0"0"-3,0 0-3,8 32-2,-4 2-5,-2 2-9,-2 10-11,4 0 0,0-5 0,0 3-1,-2-6 0,2-6 0,-4-14-13,6 0-11,-6-18-5,0 0-7,0 0-4,-20 10 0,20-10-1</inkml:trace>
  <inkml:trace contextRef="#ctx0" brushRef="#br0" timeOffset="18999.0032">8010 643 110,'0'0'39,"0"0"-6,0 0-8,40-8-12,-9 4-14,11-6 2,6 4-2,4 0 2,4-2-1,-6 0 1,-4 2-2,-10-2-9,-4 8-19,-14 2-10,-18-2-1,0 0-2,0 0-1</inkml:trace>
  <inkml:trace contextRef="#ctx0" brushRef="#br0" timeOffset="23373.7369">-968-546 89,'-10'45'34,"6"-1"-5,6 28-7,0 22-5,4 31-4,0 23-2,4 21-8,-4 14-1,4 9 0,-2 5 0,2-10 0,2-15 1,-2-15-2,2-21 0,-4-25-2,6-17-13,-10-28-7,6-24-7,-10-23-4,0-19-4,2-17-3,-4-17-1,0-12 2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18:17.64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-21 175 54,'-26'-26'31,"22"8"1,4 18-7,10-34-5,12 23-4,8 1-4,16 8-2,10 0-1,14 6-3,14 2-5,14 6 0,12-3 0,14 5 1,16 0-1,10-4 0,17 2 0,15-4-1,22 0 1,16-4-2,14-2 2,22-4-1,15 0-1,17-2 1,12 0 0,14 2-1,2-4 1,7 2 1,7 2-1,-6 2 0,-2-6 0,-7 4 2,-5-6-2,-4 0 2,-4 2-1,-11 0-1,-5-4 1,2 4-1,-8 1 0,-2 1 0,-7 4 0,-1 2 0,-8 2 0,-6-1 0,-8 1-1,-8 2 2,-9-2-1,-5 2 0,-8-6 0,-2-2 0,-4 2 0,-2-4 0,-3 0 0,-9-2-1,-2 2 3,-4 3-2,-2-1 0,-14 2 0,-8-2 0,-2 2 0,-3 0 0,-1-2 1,-8 2-2,-6 0 0,-8 0 1,-6 4 0,-12-2 0,-14 1 1,-18 3-1,-16 2 0,-12-4 0,-10 2 1,-10-2-1,-9 0 0,-3 0-1,-4 0 1,-2 0 0,-6 0 0,0 2 0,0-2 0,-18-4 0,28 14-1,-28-14 1,24 14-1,-24-14 1,26 14-2,-26-14 1,20 26-1,-20-26 1,10 34 0,-10-8-1,-2 10 1,-4 2 0,-2 13 0,-4 5 1,4 10 0,-6 8 1,0 7-1,0 9 1,-4 4 0,2 5 0,-4 7 0,0 2 0,-2-3 0,-2 5 0,0 1 0,0 1 1,1-4-1,1-7 0,0 1 0,0-8 0,4-3 0,0-9 0,2-10 0,2-12 1,2-3-2,2-9 1,2-8 1,-2-6-1,4-6 0,0-8 0,2-2 0,4-18-1,-16 22 1,16-22 0,-28 10-1,8-8 0,-6-2 0,-10 2 1,-8-2-1,-10 0 0,-10 4 0,-18 1 0,-12 5 0,-20 0 0,-18 4 0,-16-2-1,-24 4 1,-19-2 0,-19 0 0,-16-2 0,-18 2 0,-12-2 0,-16-2-1,-13 2 1,-13 0 0,-14-2 0,-8 2-1,-2 0 1,-5-4-1,-1 0 1,6-2 0,10-4-1,9-2 1,15 0 0,14-2 1,6-2-2,12-2 2,13 2-2,5 0 2,6 2-1,6-2 1,2 2-1,2-2 0,3 0 1,1 0-1,-2 0 1,6-2-1,6-2 1,10 2-1,4 0 0,5 0 1,7 0-1,14 0 1,12-2-1,4 2 1,6 0-1,6 0 0,8-2 1,10 2-1,5 2 0,5 0 1,6 2-1,4 0 0,6 0 0,2 4 0,4 0 0,2 0 1,0 2-1,-2 0 0,2 0 0,0 0 1,4 0-2,4-2 1,4 0 0,7 0 0,3-4 0,6 2 0,4 2 0,6-2 0,4 0 0,2 0 0,2-2 0,2 0 0,4 2 0,0-2 0,4 0 0,0-6-4,6 8-20,-4-6-12,6 0-5,2 4-3,0 0-1,2 4-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18:22.58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94 74 26,'0'0'19,"-30"-2"6,30 2 3,-24 10-2,24-10-1,-18 16-3,18-16-2,0 0-3,0 0-4,0 0-9,0 0-4,0 0-1,24-28 1,2 8-1,8 0 1,6 2 0,6 8 0,2 8 0,0 14 1,-2 14-1,-6 14 1,-14 18 0,-8 8-1,-16 11 1,-8 3-1,-14-2 1,-10 2-2,-10-10 2,-6-6-1,-2-14 0,-2-14 0,4-15-1,2-11 1,10-18-1,4-8 0,12-7 0,10-11-1,10-2 2,10 2-1,10 4 1,6 10 0,2 12 0,8 6 0,0 8 0,2 12 0,-2 6 1,4 6-1,-4 2 0,0 0 1,-2 0-1,2-5-1,-2 1-3,-2-16-15,6-4-8,-6-10-8,0-8-4,2-10 0,0-6 0,0-3 20</inkml:trace>
  <inkml:trace contextRef="#ctx0" brushRef="#br0" timeOffset="265.6152">1029-98 88,'0'-24'37,"0"24"-7,0 0-7,0 0-4,-4 24-6,-2 20-10,-2 18-1,-6 16-2,-2 14 2,2 9-2,-2 7 1,6 2 0,8-6 0,10-8-2,10-11-3,14-19-17,6-14-17,10-10 1,-2-18-4,8-12-1,-4-14 7</inkml:trace>
  <inkml:trace contextRef="#ctx0" brushRef="#br0" timeOffset="953.0711">1451 26 84,'-2'-18'34,"2"18"-3,-2-20-7,2 20-6,0 0-4,-2 28-13,4 0 0,0 4 0,-2 10 0,0 2 0,0 2-2,2-4 2,2-3-2,2-9 0,6-8 0,8-8 1,6-8-1,8-8 0,6-4 1,6 0 0,4 0 0,-2 4 0,0 10 1,-6 4-1,-8 8 0,-10 6 1,-8 6 0,-12 2 0,-12 4-1,-12-6 0,-10 0 1,-10-4-1,-4-6 1,-8-4-1,0-6 0,2-4 0,6-6-11,12 0-9,2-10-9,30 8-7,-20-20-1,20 2-1,10 0-1</inkml:trace>
  <inkml:trace contextRef="#ctx0" brushRef="#br0" timeOffset="1218.677">1489 34 109,'-2'-30'36,"2"30"-7,14-18-8,4 12-8,6 2-12,6 0 0,4 0-1,6 2 1,4 2-1,2 0 0,4 4-16,-8-2-6,4 2-9,-4 0-6,0-4 0,0 0-2,-2-4 11</inkml:trace>
  <inkml:trace contextRef="#ctx0" brushRef="#br0" timeOffset="1671.7838">2257-176 107,'4'-23'34,"-4"23"-6,0 0-6,4 41-5,-4 1-14,2 12-1,-2 18-1,0 10-1,2 6 0,-2 4 0,4-5 0,-3-1 0,3-10 1,2-10-1,2-16 0,-2-10 0,0-12-1,-6-28 0,0 0 0,0 0 0,18-8 0,-14-20-1,0-4 1,4-8 0,4-2 0,4-2 0,10 4 1,6-2 0,6 6 0,4 6 0,2 10 1,0 10-1,-2 12 1,-6 12 0,-12 10 0,-14 14 1,-12 6-1,-20 4 0,-8 2 0,-14-2 0,-10-2-1,-4-8 0,-2-10 0,4-16-13,10-2-11,8-14-9,15-8-6,13-8 0,12-12-2,15-4 17</inkml:trace>
  <inkml:trace contextRef="#ctx0" brushRef="#br0" timeOffset="2093.6405">2950-425 96,'12'-30'37,"-12"30"-7,36-20-10,-12 12-6,10 8-6,2 6-7,0 8 0,-6 6 0,-6 10 1,-10 12-1,-10 4 1,-10 4-1,-10 0 0,-6-3 0,-4-1-1,-4-8 0,4-8 0,4-10-1,4-4 1,18-16-1,0 0 1,0 0-1,0 0 1,30-10 0,0-4-1,2-4 2,4 0-2,6 4-19,-8 0-12,-2 4-5,-4 10-3,-6 6 0,2 10-1</inkml:trace>
  <inkml:trace contextRef="#ctx0" brushRef="#br0" timeOffset="2562.3533">3478 533 131,'0'0'36,"0"0"-7,30 20-9,-4-20-15,8-2-5,2-4 0,4 0 0,-1-4 0,-1-6-7,8 8-14,-8-8-10,4 0-8,4 0-1,0 2-1,4-4 0</inkml:trace>
  <inkml:trace contextRef="#ctx0" brushRef="#br0" timeOffset="2968.5821">4259 78 120,'0'0'35,"0"0"-7,0-20-6,22 18-7,8-6-15,6 2 0,12-2 0,2 4 1,4-4 0,-2 2-1,-2 6 1,-8 4-1,-8 2 0,-10 6 1,-10 12-1,-8 8 1,-8 14 0,-4 10-2,-8 8 2,-2 7-1,-2 9 1,0 2-1,2-2 0,2-4 0,6-8-1,2-13 1,8-3-16,-2-18-8,8-12-10,-8-22-6,28 8 0,-6-24-1,6-12 11</inkml:trace>
  <inkml:trace contextRef="#ctx0" brushRef="#br0" timeOffset="3390.4339">5174 353 125,'0'0'37,"16"30"-10,-4-6-9,-12-24-9,10 32-9,-10-32 0,16 18-1,-16-18 1,0 0-1,22-12 1,-22 12-1,8-34 1,-10 12 0,-4 2 0,-4-4 0,-6 4 1,16 20 1,-36-22 0,12 26-1,-4 10 0,0 12 1,4 10-1,0 10 1,5 6-2,5 8 0,4-4 1,10 0-1,6-6 0,10-11 0,3-7 0,9-12-1,6-14 1,4-10-1,4-14 0,0-10 0,4-3-14,-6-9-11,-2 0-12,-6 2-1,-4 2-2,-6 6 0,-4 6 20</inkml:trace>
  <inkml:trace contextRef="#ctx0" brushRef="#br0" timeOffset="4156.0152">6028 557 142,'0'0'40,"-18"-12"-9,18 12-16,0 0-15,36-12-1,-8 4 1,6-4-1,10-2 0,6-6-16,12 4-10,-2-2-12,4 2-1,1 2 0,1-2-2,0 0 23</inkml:trace>
  <inkml:trace contextRef="#ctx0" brushRef="#br0" timeOffset="3968.5429">6174 182 113,'0'0'39,"0"0"-7,4 30-7,-6 4-11,0 13-13,2 9 0,0 6-1,2 4 1,-2 0-1,0-4 1,-2-8-3,4-6-15,-4-22-8,2-5-9,0-21-5,0 0-2,0 0 1,-10-19 12</inkml:trace>
  <inkml:trace contextRef="#ctx0" brushRef="#br0" timeOffset="4577.9059">6913 114 119,'14'-20'38,"0"-2"-5,10 6-10,2-2-13,8 2-9,6 8 1,6 8 0,-2 6-2,-2 8 2,-4 12-1,-12 12 0,-12 12-1,-16 10 1,-14 4-1,-12 5 0,-14-3 1,-8 4-1,-6-10 0,2-6 0,6-10 0,6-10 0,10-8 0,10-8 0,22-18 0,-4 18-1,4-18 1,38-6 0,-8-2-1,8 0 1,6-2 0,2 0 0,4 2 0,2 0-1,2 2 1,-2 2-1,6 2-11,-8-10-11,4 4-11,-8-6-6,-2-4 0,-6-4 0,-8-6 0</inkml:trace>
  <inkml:trace contextRef="#ctx0" brushRef="#br0" timeOffset="4859.1107">7852-311 124,'10'-30'40,"0"8"-5,8 22-12,0 14-20,10 18-1,0 14 0,4 16 0,-2 15-1,0 15 1,-6 16-1,-8 8 0,-8-3 0,-12-1-1,-10-6 0,-8-4 0,-10-8-1,-10-17-24,-6-9-14,-12-12-1,-9-2-2,-15-2-3,-18-2 1</inkml:trace>
  <inkml:trace contextRef="#ctx0" brushRef="#br0" timeOffset="5616.9996">-164 2139 80,'-16'-23'38,"18"5"-4,16 10-4,6-10-5,14 14-5,6-2-6,10 12-5,2 10-9,-4 16 1,-10 13 0,-10 13-1,-16 12 0,-14 6 0,-20 4 1,-12-4-1,-14-8 1,-8-13-1,-6-11 0,-2-18 0,0-18 0,4-14 0,10-16 0,10-12 0,12-6 0,12 1-1,14 1 1,14 6 0,8 10 0,10 12 0,6 12 0,8 10 0,6 2 0,2 4 0,6 0 0,4-4-1,0 0-8,2-12-11,6 0-8,-10-10-9,2 0-3,-12-4-1,-4-2 0,-6-6 6</inkml:trace>
  <inkml:trace contextRef="#ctx0" brushRef="#br0" timeOffset="5904.1576">897 1892 131,'0'0'40,"0"-20"-3,0 20-10,-4 18-11,0 18-15,-2 12-1,-5 18 1,-3 12 0,-2 11-1,0 9 0,0 4 0,6-2 0,8-10 0,8-9 0,10-11 0,12-20-10,11 0-21,5-16-10,6-6-2,2-6-1,4-8 0,4-4 4</inkml:trace>
  <inkml:trace contextRef="#ctx0" brushRef="#br0" timeOffset="6548.5186">1509 1942 101,'0'0'35,"-18"-28"-4,18 28-5,0 0-4,-16 46-4,8-16-6,8 12-11,4 2-1,2 2 0,4-1-1,4-5 0,4-10 1,4-10-1,8-8 1,8-12-1,6-2 1,4-6 0,4-4-1,2 6 1,-2 6 1,-4 6-1,-10 8 0,-8 12 1,-16 4 0,-12 6-1,-12 2 1,-10-4-1,-12 0 1,-8-6-1,-6-6 0,-4-8 0,0-6 0,2-10 0,6-4-1,2-10-16,16 6-9,2-12-9,18 2-5,2-4-1,10-2-1,2 2 0</inkml:trace>
  <inkml:trace contextRef="#ctx0" brushRef="#br0" timeOffset="6796.6587">1535 2022 117,'0'0'41,"8"-30"-3,12 22-9,2-6-12,14 2-15,4 4-2,6 0 0,4 0 0,0 0-3,6 8-16,-8-10-7,2 6-8,0-2-5,0 2-1,-2-6-1,-2 0 1</inkml:trace>
  <inkml:trace contextRef="#ctx0" brushRef="#br0" timeOffset="7255.2763">2346 1758 106,'2'-22'39,"-2"22"-5,0 0-5,0 0-7,6 30-10,-2 0-11,2 14 0,2 12 0,-2 14-1,2 8 1,-4 4-2,2 3 1,-2-3 0,-2 0 0,0-12 0,-2-8 0,2-12 1,-2-12-2,2-11 1,-2-27-1,2 22 0,-2-22 1,12-28-1,-2 1 0,6-9 0,2-6 0,8-6 1,4 0 0,4 2 0,4 2 0,6 10 0,2 6 0,0 10 1,2 10-1,-2 12 1,-4 10-1,-6 12 1,-8 10 0,-12 4 0,-12 4 0,-14 4-1,-14-2 1,-14-2-1,-10-6 1,-10-9-1,-4-11-1,2 0-12,2-18-15,12-4-12,12-4-2,12-6-1,22 14-2,10-27 11</inkml:trace>
  <inkml:trace contextRef="#ctx0" brushRef="#br0" timeOffset="8442.6875">6286 1744 48,'-18'-22'37,"18"22"-5,-6-28-5,6 28-1,24-8-3,4 16-4,2 6-2,12 22-6,4 16-10,1 20 0,-3 16 0,-8 18 0,-12 13-1,-12 11 1,-18 2-1,-10-6 1,-14-9 0,-8-13-2,-6-14 1,1-20 0,5-12-5,2-24-16,18-13-8,18-21-7,0 0-6,10-37 1,26-3-1,8-14 13</inkml:trace>
  <inkml:trace contextRef="#ctx0" brushRef="#br0" timeOffset="8708.293">7203 1758 115,'0'0'41,"0"0"-4,-36 0-7,20 32-10,-8 12-19,4 16 0,-4 14-1,0 18 1,4 11-1,2 13 1,4 4-1,10 0 0,6-3 0,8-15-17,20-6-14,10-16-9,14-14-2,14-16 0,14-13-2</inkml:trace>
  <inkml:trace contextRef="#ctx0" brushRef="#br0" timeOffset="9333.2897">11587 1492 101,'28'6'37,"6"4"-4,14 16-6,4 8-5,12 22-3,-8 17-12,-4 21-5,-14 20-1,-16 11-1,-18 13 1,-16 3 0,-24-3-2,-14-11-25,-4-9-13,-2-17-4,2-19-3</inkml:trace>
  <inkml:trace contextRef="#ctx0" brushRef="#br0" timeOffset="12395.6034">7660 1833 117,'-8'-18'36,"8"18"-6,0 0-6,-14 22-7,14 10-9,-2 14-6,0 13-1,0 11 0,-2 12 0,4 9 0,0 5-1,-2-4 0,4-6-1,-2-15 1,0-11 1,2-12-2,0-16 0,-2-32 1,0 0-1,0 0 0,18-18 1,-4-14-1,2-8 0,6-2 1,4 2 0,6 3-1,8-1 1,2 6-1,1 6 1,3 14 0,-2 8 1,-4 12-1,-4 8 1,-8 8 1,-10 8-1,-12 4 0,-10 3-1,-10-3 1,-6-2-1,-12-4 0,-10-4 0,-4-6-1,-4-8 1,4-8-2,-1-10-20,13 0-13,6-4-5,28 10-2,-24-22-1,24 22-1</inkml:trace>
  <inkml:trace contextRef="#ctx0" brushRef="#br0" timeOffset="49424.818">3992 2419 105,'0'0'39,"0"0"-2,0 0-10,28 8-9,-8-6-12,8 2-7,2-2 1,10 2-1,0-2 1,8 0 0,0-4 0,4 0 0,-6-4-11,2 8-11,-12-8-8,-6 4-8,-6 0-1,-4 4-1,-20-2 0</inkml:trace>
  <inkml:trace contextRef="#ctx0" brushRef="#br0" timeOffset="50034.1613">5285 2223 71,'0'0'36,"0"0"-5,0 0-5,-6-19-5,6 19-2,2-22-6,-2 22-7,20-26-6,-20 26 0,38-30 0,-10 16 0,6 0 1,4 4 0,2 4 0,-2 8 0,-2 6 0,-4 10 0,-10 10-1,-14 14 1,-12 7 0,-14 9 0,-12 6-1,-8 0 1,-8 0-1,-2-5 1,4-5-1,6-10-1,10-8 1,8-8-1,14-10 0,6-18 0,24 16 0,6-16 0,8-8 0,8-2 0,4-4 0,2-4 1,-2 0 0,-4 2-1,-14-2-19,-2 6-18,-8 10-2,-22 2 0,26 10-3,-26-10 1</inkml:trace>
  <inkml:trace contextRef="#ctx0" brushRef="#br0" timeOffset="50795.6065">9392 2313 134,'-26'0'37,"26"0"-7,0 0-7,0 0-11,0 0-12,22 0-1,6 0 1,10 0-1,4-4 0,6 4 1,-2-4-1,0 0 1,-6-2 0,-6 2 0,-6 2 0,-6-2-1,-4-2-12,4 6-9,-2-6-6,4 4-8,2-4-2,8 2 0,4-4-2,12-2 25</inkml:trace>
  <inkml:trace contextRef="#ctx0" brushRef="#br0" timeOffset="51086.7898">10586 1921 95,'10'-30'38,"-2"6"-4,-4-4-7,8 10-6,-8 0-10,-4 18-10,0 0 0,19-4 1,-15 32-1,-2 16 0,-6 16 0,-2 15 0,-2 7-1,1 10 0,-1-5 1,0-5-1,4-10 0,0-14-6,6-9-20,-2-15-13,2-14-1,-2-20-3,0 0-1,0 0 8</inkml:trace>
  <inkml:trace contextRef="#ctx0" brushRef="#br0" timeOffset="58766.5826">-970 1524 20,'-2'-28'10,"-4"2"1,4-2-1,-2 0-1,0-2 1,0 5 1,2 1 0,0 6 0,2 18-1,-2-20 5,2 20 2,2 20 0,-4 8-2,8 19-1,-6 19-2,6 22 0,-4 14-1,4 11-7,0 13-4,2 3 0,0 3 1,-2-3-1,2-7-1,-2-11 1,-2-11 0,-2-10 1,-2-16 0,0-15-1,-2-13 0,2-16-4,0-8-9,0-22-7,0 0-6,0 0-9,-10-30-3,8 8-1,-2-8 0,2 0 22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19:23.11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446 10,'0'0'14,"26"-11"-1,-26 11-3,30-6-1,-12 6 1,4 0-1,0 4-1,8 0-2,0-2-3,10-1-2,2 1 3,12 0 0,4-2 1,8 2-1,7-4 1,9 0 0,8 2-1,2 0 0,10 0-3,2 2 0,4 0 2,4 4 4,0-2 1,6 4-1,-4-4 1,6 2 0,-4-2-1,5 0 0,-1-4-3,4-2-3,0-2-1,2-2 1,4-2-2,0-2 1,0 0 0,2-3 0,2-1 1,2 0-1,-3 0 1,-1 2-1,0 2 0,0 4 0,-4 0 0,-2 2 0,-4 4-1,-4 2 1,-6-2 1,-2 4-1,-6-2 0,0 0 0,-7 2 1,1 0-1,-6-2 0,2 0 0,-4 0 0,2 0 0,0-2 0,-2 2 0,4-2 0,0-2 0,2 0 0,2 0 0,-2 2 0,2-2 0,1 2 0,3 2 0,-2-2 0,2 2 1,2-2-1,-2 0 0,2 0 0,-2-2 1,-2 0-1,-2 0 0,0-2 0,2 0 0,-2 0 1,-2 0-1,1 2 0,-1-2 1,4-2-1,-2 0 0,0 2 0,2-2 0,0 2 1,4 2-1,0-2 0,0 0 0,2 4 1,0 0 0,-2-2 0,2 0 0,-3 0 0,7-2 0,0-2 0,6 2 0,-2-2 0,-2 0 0,0 0 0,2 0 1,-6 0 0,-4 2 0,0-4-1,4 4 1,-6 2 0,-1-4 0,3 0-1,-2 2 0,-2-2-1,0-2 1,-6 2-1,-4-4 2,2 2-2,2 0 0,-2-2 0,-4 2 0,0 3 0,-4-1-1,0 2 1,-4 0-1,-5 0 1,-1 2-1,-6-2 1,4 2 0,0-4 0,4 0 0,2 0-1,-2 0 1,0 0 0,0 0 0,2 0 0,-2 0 0,-6 2 0,-2-2 0,-6 4 0,-2-2 0,-4 0 0,0-2 0,-4 2 0,-4 0 0,-3 0-1,-5 2 1,-2-2 0,-6 2 0,-2 2 0,-6 0 0,-2 4 0,-4-2 0,-18-2-1,30 6 2,-12-2-1,0 2 0,2 0-1,-2 0 1,0 4 0,-18-10 0,30 18 0,-30-18 0,24 20 0,-24-20 1,18 20-1,-18-20 1,20 20 0,-20-20-1,20 19 0,-20-19 0,22 24 0,-22-24-1,20 32 1,-10-10-1,0 6 1,0 8 0,-4 10 0,-2 6 0,0 11 0,-4 11 1,-4 10-1,-2 3 1,-2 9-1,0 2 1,0 7 0,0 1-1,0-2 0,4 1 1,4 1-1,0 0 0,0-3 1,2-5-2,0-12 2,2-9 0,0-5-1,-6-16-15,2-8-11,-10-15-9,-4-7-2,-6-8-2,-4-2-1,-4-6 4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19:25.70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1 61 17,'0'0'10,"-12"-21"0,12 21-1,0 0 0,-6-22-1,6 22-1,0 0 0,0 0 0,0 0 0,0 0-2,-4 20 1,4-20-2,0 29 1,0-11 0,4 2 1,-4-20 0,10 34 0,-10-34-1,18 32 0,-18-32-2,30 26 1,-30-26-1,40 22 4,-18-16 1,6 2 1,-2-4 0,6 4 1,-2-6 1,8 4-2,0-6 0,6 6-4,8 0-2,1 0-1,11-4-1,4 2-1,6-2 1,4 2-1,4-4 0,6 0 1,-4-4-1,4 4 0,0-2 0,6-2 0,6 2 0,2-2 0,8-2 0,2 2 0,7 0-1,3-4 1,8 0 0,0 0 0,2 2 0,-2 2-1,0-2 1,-4 2-1,-4 2 1,-2 2 0,-4-2 0,-4 2-1,-1-2 1,1 0-1,2 0 1,2-2 0,2 0 0,-2 0-1,2 2 1,-6 0-1,0 0 1,0 0 0,-4 0 0,0 0 0,-1 2 0,1-2 0,0 0-1,-2 0 1,2 2 0,-2 2 0,-2 0 0,-2 0-1,0 2 2,-2-2-1,0 2 0,-2-4 0,-4 0 1,2-2-1,1 0 0,-3 0 0,0 0 0,-2 2 0,0 0 0,-4 0 0,2 2 0,-4 0 0,-4-2 0,0 0 1,0-2-1,2 2 0,0 0 0,0-2 1,0 2-1,-3 2 0,5 0 0,-4-2 0,0 4 0,-2-2 0,-2 0 1,-2 2-1,0-2 0,2 0 0,4 0 0,2 0 1,2 0-1,-2 0 0,6 0 0,2-2 1,-2 0-1,-2 0 0,1-2 0,-1 0 1,2 2-1,2 0 0,-2 0 0,-2 0 0,0 2 0,0-2 0,-2 0 0,-4 2 0,0-4 0,-2 2 0,-2-4 0,4 2 0,0-2 0,4 2 0,-3-2 0,1 2 0,0-2 0,0 0 0,-6 0 0,0 0 0,-6 0 0,0 0 0,-4 0 0,4 0 0,-2 0 0,4 2 0,0 0 0,0 2 0,0-2 0,-4 2 0,0-2 0,-2 0-1,-2 0 1,-5 0 0,1 0 0,0 0 0,-2 0 0,0 2 0,2-2 0,-4 2 0,0-2 0,2 2 0,-2 2 0,-4-2 0,2 0 0,0 0 0,-2 0 0,0 0 0,0 0 0,-2 0 0,-2 0-1,2 0 1,-6 0 0,0 2 0,-2 0 0,-2 2 0,-4-2 0,-2 0 0,-4 0 0,-2 0 0,0 0-1,-3 0 1,-1 0 0,2-2 1,0 0-1,0 0 0,-2 0 0,-2 0 0,0 0 0,-2-2 0,0 2 0,-4-2-1,-18 2 2,32-2-1,-14 0-1,0 2 1,-18 0 0,34-2 0,-34 2 0,26-2 0,-26 2 0,20 0 0,-20 0 0,0 0 0,0 0 0,0 0 0,0 0 0,0 0 0,0 0 0,14-20 1,-14 20-1,0 0 0,0 0 0,0 0 0,16-18 0,-16 18 0,0 0 0,0 0 0,10-18 0,-10 18 0,0 0-7,-4-24-12,4 24-12,0-29-7,0 29-1,-10-30-2,10 30-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3:08.61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10 53 74,'-2'-18'34,"-4"0"-5,6 18-2,-4-22-4,4 22-4,0 0-3,0 0-5,6 20-9,-6 6-1,0 12 1,0 12-2,-2 6 2,4 9-2,-2 3 0,0 2 0,2-2 0,0-9-1,2-11 1,-2-14-1,2-12 0,-4-22 1,0 0-1,4-18 1,-2-14-1,4-14 0,3-9 1,5-5 0,6-6 0,4 0 0,4 4 0,6 7 0,0 11-1,0 16 2,-6 16-1,0 18 2,-4 18-2,-4 16 0,-2 9 1,-6 13-1,-2 2 0,-2 2 0,-2-4 0,-2-7-1,-4-11 1,2-12 0,-2-12-1,0-20 2,0 0-1,10-22 0,-2-14 0,2-14-1,8-9 2,0-7-1,10 0 0,0-2 0,6 11 0,0 9 0,0 14 0,0 12 0,0 20 0,-4 12 0,-4 16 0,-6 16-1,-6 9 2,-2 9-1,-4 2 0,-6 4 0,-2-4 0,-4-3 0,0-9-1,-2-16 0,8-6-26,-4-10-13,2-18-2,0 0-2,30-14-3,4-10 14</inkml:trace>
  <inkml:trace contextRef="#ctx0" brushRef="#br0" timeOffset="1391.176">1476-615 89,'0'0'38,"0"0"-5,0 0-6,-20 32-4,-2 30-5,1 28-11,-3 27-5,2 23-1,0 19 1,6 9-2,4 3 1,10-10 0,6-21 0,10-18-1,6-25-1,4-21 1,18-16-18,-5-24-7,13-13-11,-2-11-5,6-10 0,-4-8 0,0-8 2</inkml:trace>
  <inkml:trace contextRef="#ctx0" brushRef="#br0" timeOffset="2136.5816">2040-164 64,'-26'10'33,"26"-10"-3,-28 14-3,28-14-3,-18 8-3,18-8-4,0 0-5,0 0-11,0 0-1,20-14 0,8 6 0,6 0 0,6 4 0,2 2 0,2 4 0,-2 8 0,-2 6 0,-12 8 0,-10 7 0,-14 7 1,-10 6 0,-12 8 0,-12 0-2,-10-2 2,-8-3 0,-2-3-1,0-10 0,6-8 1,8-8-2,12-10 1,24-8 0,0 0 0,22-10-1,14 2 1,10 0-1,6 4 1,2 4 0,-2 6 0,-4 8-1,-14 6 2,-10 6-1,-16 6 0,-12 4 1,-12 0-1,-10-3 1,-10 1-1,-8-8 1,0-4-1,0-6 0,4-4 0,4-8-1,14 6-15,0-14-10,22 4-10,0 0-4,0 0-1,36-16 0,-6 8 9</inkml:trace>
  <inkml:trace contextRef="#ctx0" brushRef="#br0" timeOffset="2808.4685">2646 87 129,'0'0'41,"0"0"-7,0 0-10,0 0-17,6 48-7,0-6 0,-2 9 0,2 3 0,-2 4-1,0-4 2,0 0-1,-2-11 0,2-7 1,-2-10-1,-2-26 0,8 20 0,-8-20 0,20-24 0,-6-6 0,6-12-1,4-9 0,4-5 0,3-4 2,5 6-2,-2 6 2,-2 17-1,0 15 1,-8 18-1,-4 18 0,-8 13 1,-2 13-1,-8 8 1,-2 2-2,0-2 2,-4-7-2,0-3 1,4-8 1,0-8-1,2-10 0,-2-18-1,0 0 1,18-12 0,-6-16-1,4-10 1,4-10-1,4-3 1,2-9-1,2 4 0,2 0 1,0 12 0,0 9 1,-4 15 0,-2 16 0,-4 16-1,-4 18 1,-6 9 0,-6 11-1,0 6 0,-4 4 0,-2-4 1,-2-3-2,2-9 1,0-8 0,2-12-1,0-24 0,6 26-16,-6-26-12,0 0-9,18-30-3,-8 6-1,4-8 1,2-4 15</inkml:trace>
  <inkml:trace contextRef="#ctx0" brushRef="#br0" timeOffset="3245.9756">3613-617 96,'2'-20'39,"6"1"-6,10 5-7,2-2-9,10 10-6,2 4-10,2 8 0,-2 6 0,-4 6-1,-4 5 1,-6 9 0,-12 4-1,-8 6 1,-12 4 0,-8-2 0,-6 0 0,-6-1 0,0-5-1,0-4 1,6-6-1,8-8 0,20-20 0,-2 18 0,2-18 0,44-4 0,-10-4 0,4 0 0,6 0 0,-4-2 0,0 2 0,-6 2-1,-8 12-10,-26-6-21,24 6-8,-24-6-2,-2 26-1,-2-8-1</inkml:trace>
  <inkml:trace contextRef="#ctx0" brushRef="#br0" timeOffset="3933.4808">4191 252 115,'0'0'36,"0"0"-4,17-6-7,1-6-10,14 2-13,12-2-1,4 2 0,6-3-1,2-3 1,-4 2-1,-4 2 1,-6 4-2,-12 2 1,-6 6-1,-24 0 1,22-2-1,-22 2 1,0 0-8,0 0-12,0 0-9,0 0-5,26 2-6,-26-2 0,34-16 0</inkml:trace>
  <inkml:trace contextRef="#ctx0" brushRef="#br0" timeOffset="4199.1099">5056-316 134,'0'0'40,"0"0"-8,6 20-10,-6 18-22,4 14 0,-4 18 0,2 11-1,-2 11 0,0 8 1,-2 1 0,2-9 0,0-10 1,0-17-1,6-17 0,0-22-8,-6-26-15,30 4-7,-6-28-7,0-12-3,8-11 0,2-17-1</inkml:trace>
  <inkml:trace contextRef="#ctx0" brushRef="#br0" timeOffset="4433.4946">5464-298 146,'0'0'35,"0"0"-5,0 0-10,22 54-18,-18 2-3,-4 16 2,2 9-2,-2 9 1,0-2 1,0 1-1,-2-9 0,2-10 0,-2-16 1,6-15-2,4-11-14,-8-28-14,24 6-8,-6-18-4,6-8-1,0-7 0,5-3 16</inkml:trace>
  <inkml:trace contextRef="#ctx0" brushRef="#br0" timeOffset="5027.2452">5901-19 115,'0'0'41,"10"22"-4,-6 14-8,-6 2-19,6 10-10,-4 6 1,0 1-1,2 1 1,-2-2-1,-2-8 1,2-10-2,0-10 2,0-26-1,0 0 0,0 0 0,24-20-1,-12-16 1,8-12-1,2-10 1,6-2-1,2 1 2,4 7 0,0 10 0,0 18 0,-2 18 1,-4 20 0,-4 24-2,-6 12 1,-4 7-1,-6 7 1,-4-2-2,-2-4 2,-2-8-2,0-9 1,0-15 0,0-8 0,0-18-1,0 0 1,26-24-1,-10-7 0,6-15 0,6-12 0,4-6 1,4-6-1,2 5 2,0 3-1,0 12 2,-2 14-1,-4 20 1,-6 24-1,-4 18 1,-8 16-1,-4 16 0,-8 5 0,0 3-1,-6 0 0,-2-4 0,0-12 0,2-11-2,0-11 0,4-28 0,6 20-22,-6-20-14,8-22-5,-2 2-1,4-5-2,6-1 1</inkml:trace>
  <inkml:trace contextRef="#ctx0" brushRef="#br0" timeOffset="5902.2598">7246 226 123,'0'0'36,"0"0"-3,0 0-7,0 0-9,28-2-16,-6 2 0,4-2-1,6-2 2,0-2-2,8-4 1,0 2-6,-4-7-14,12 7-11,-6-4-4,4 4-8,-4 2 0,0 0-1</inkml:trace>
  <inkml:trace contextRef="#ctx0" brushRef="#br0" timeOffset="5714.7706">7404-19 107,'0'0'34,"-2"-20"-1,2 20-6,0 0-5,8 36-9,0-2-13,-4 8-1,0 4 1,0 6-1,0 1 1,0-3 0,0-6 0,0-6 0,-6-10 0,2-28 0,6 30-15,-6-30-9,0 0-4,0 0-5,-20-20-1,4 2-1,16 18-2,-30-32 10</inkml:trace>
  <inkml:trace contextRef="#ctx0" brushRef="#br0" timeOffset="6167.9029">8136-411 142,'0'0'38,"0"0"-7,4 41-10,-6 5-16,2 12-5,2 14-1,-2 6 1,2 7 0,-4 1 0,0-4-1,2-7 0,2-11 1,0-20-8,10-8-19,-4-16-12,-8-20-2,36-6-1,-4-14-1,2-14 10</inkml:trace>
  <inkml:trace contextRef="#ctx0" brushRef="#br0" timeOffset="6574.1494">8709-362 148,'8'-23'42,"-10"5"-10,2 18-14,0 0-17,4 39 0,-10-1-1,-2 12 0,-2 14-1,2 10 1,0 9 0,4-1-1,4 0 1,4-6 0,8-11 1,8-7-1,4-20 1,8-14-1,2-18 0,6-14 1,0-20-2,2-18 2,-4-16-2,-2-13 2,-8-11-2,-6 0 2,-8 3-1,-10 5 1,-10 10 0,-12 14 0,-6 16-1,-8 12 0,-2 13-1,0 5 0,2 8 0,4 2-1,28-2-12,-30 13-11,30-13-7,8 26-6,-8-26-4,38 26 0,-10-16 0</inkml:trace>
  <inkml:trace contextRef="#ctx0" brushRef="#br0" timeOffset="6902.3106">9349-686 165,'0'-18'41,"0"18"-10,26-16-27,2 26-3,8 16-1,6 11 1,0 21 0,0 22 1,-8 14-1,-10 15-1,-10 13 2,-14 3-1,-10 5 0,-12-7-1,-6-5 0,-6-14 0,0-17 0,2-15 0,2-18-2,10-14 0,0-22-18,20-18-10,0 0-8,0 0-4,24-42-1,4 6-1,8-8 15</inkml:trace>
  <inkml:trace contextRef="#ctx0" brushRef="#br0" timeOffset="7386.6642">10180 109 129,'0'0'42,"-6"22"-2,26-12-14,8-6-26,10-4-1,8-4 1,0 0-1,8-4 0,-2-6-15,4 6-18,-2 2-7,-2-2 0,2 2-2,-2-6 1</inkml:trace>
  <inkml:trace contextRef="#ctx0" brushRef="#br0" timeOffset="7183.5304">10182-170 141,'0'0'42,"-4"-24"-5,4 24-18,44 0-18,-14 0-1,8 2 1,4 0-1,4 2 0,4 0 0,-2 2 0,0 2 0,-8 6-12,-6-6-15,-6 2-9,-10 2-5,-18-12 0,8 24-2,-8-24 3</inkml:trace>
  <inkml:trace contextRef="#ctx0" brushRef="#br0" timeOffset="7761.6662">11263-451 151,'0'0'42,"0"0"-11,-18 0-15,6 30-15,-6 12 1,-6 17-2,4 13 1,1 12 0,9 7 0,-2 7-1,10-4 0,14-7 0,10-13-2,11-12 3,11-16-2,6-14 1,0-18-1,12-14 1,0-14-1,-4-14 0,-8-12 0,2-12 1,-10-8 0,-10-5 0,-14-5 1,-16 0 0,-14 4 0,-16 3 0,-10 7 0,-16 6 0,-10 12-1,-10 12-2,-12 6-26,4 16-10,-6 12-4,-5 20-2,-7 18-1,-4 18-1</inkml:trace>
  <inkml:trace contextRef="#ctx0" brushRef="#br0" timeOffset="9636.7017">-166 2456 25,'0'-25'18,"-6"-1"1,2-6 9,4 8-2,-6-4-1,8 8-1,-8 0-2,6 20-2,0 0-2,-4 24-6,2 16-11,2 12 0,-2 13-1,2 9 0,2 6 1,0 0-1,-2-13 2,2-11-2,0-16 2,0-16 0,-2-24 1,0 0-1,16-42 0,-4-8 0,2-10-2,4-3 0,4-5 0,6 2 0,4 12 0,0 12 0,6 17-2,-3 19 0,-1 22 0,0 15 0,-6 13 0,-6 12 1,-4 6 2,-4 0 0,-6-1-1,-4-5 0,-4-14 2,2-10-1,-4-14 2,2-18 0,0 0-3,10-28 0,0-12 0,2-10 0,8-8 0,4-3 0,6 1 0,4 4 0,0 14 0,2 8 0,-2 18 0,-2 18-2,-6 16 1,-6 14-1,-6 14 1,-4 8 0,-6 2 2,-2 4 0,-2-3 0,-2-7-1,2-8 1,0-6-2,4-10-2,-4-26-20,0 0-12,30 4-6,-12-18-1,6-8 0,10-10-2</inkml:trace>
  <inkml:trace contextRef="#ctx0" brushRef="#br0" timeOffset="9886.7075">1225 1861 143,'0'0'41,"0"0"-1,-8 39-15,-4 21-25,0 18-1,-2 22 0,-2 13 2,-2 15 0,4 3-1,4-1 1,8-9 0,8-11 0,6-16-1,8-17-11,8-23-22,8-18-8,2-12-1,0-10-4,0-4-1</inkml:trace>
  <inkml:trace contextRef="#ctx0" brushRef="#br0" timeOffset="11324.2297">1874 2122 28,'-28'-12'23,"10"4"8,18 8-1,-28-6-1,28 6-2,-26-8-1,26 8-4,0 0-5,-4-18-7,4 18-9,34-24 0,-4 12 0,8 2-1,6 0 0,4 6 1,0 6-2,-2 8 1,-8 6 0,-10 12-1,-20 8 1,-12 2 0,-18 3 0,-12 3 1,-10-6-1,-8 0 1,-2-8-1,4-10 1,10-4-1,12-8 0,28-8 1,0 0-1,0 0 0,36-2 0,6 2 0,8 2 0,4 6-1,0 6 1,-6 8 0,-8 5 0,-12 9-1,-8 4 2,-14 0-1,-6 2 0,-14-2 1,-10-4 0,-8-8 0,-8-5 0,-6-3-1,-4-8 0,-2 0 1,0-6-1,4 2-4,0-12-22,12 4-14,10 2-2,26-2-1,0 0-2,0 0-1</inkml:trace>
  <inkml:trace contextRef="#ctx0" brushRef="#br0" timeOffset="12136.7467">6761 1534 99,'0'0'33,"0"0"-4,0 0-4,0 0-4,26-4-6,-8 20-6,8 12-8,4 19-1,2 15 1,-4 24-1,-2 17 1,-10 13-1,-6 14 0,-12 3 1,-10-1-1,-10-9 1,-8-7 0,-2-19-1,-2-15 1,2-20 0,2-20-1,14-10-21,-2-26-11,18-6-5,12-28-4,12-4 1,10-14-1</inkml:trace>
  <inkml:trace contextRef="#ctx0" brushRef="#br0" timeOffset="12433.6526">7680 1570 111,'-4'-22'38,"4"22"-6,-20-6-8,10 28-6,-8 15-10,-2 21-7,-2 22-1,-4 18 0,0 13 1,0 17-1,2 5 1,4 1-1,6-7 1,12-7-1,10-16 1,16-15 0,16-13-22,8-16-16,14-12-2,12-11-2,12-7-1,16-12-2</inkml:trace>
  <inkml:trace contextRef="#ctx0" brushRef="#br0" timeOffset="14089.9055">2510 2191 134,'0'0'37,"0"0"-5,-18 6-10,12 14-6,4 16-11,2 14-5,-2 12 0,0 5 0,2 5 1,0-2-1,2-4 0,0-10 0,2-15 1,0-15 0,-4-26 0,0 0-1,28-12 1,-14-24-1,4-9 1,4-11-1,4-6 0,6-2 0,2 3-1,2 13 1,2 12-1,-4 16 1,0 16 0,-5 18-1,-5 16 1,-4 12 0,-4 5 0,-4 3 0,-4 2 0,-2-4 0,-2-6 0,-2-6 0,2-10 0,-4-26 1,4 23-1,-4-23 1,12-19-1,-2-7 0,8-12 0,2-12 0,6-4-1,6-4 1,6 1-1,2 1 1,2 12-1,-2 12 1,0 18 0,-4 16 0,-4 20 0,-8 12 0,-4 12 0,-6 7 0,-6 3 0,-2 0 0,-6-2 1,-4-10-1,0-10-1,6-6-23,-2-28-15,-4 23-2,4-23-2,0 0-1,44-8-3</inkml:trace>
  <inkml:trace contextRef="#ctx0" brushRef="#br0" timeOffset="15074.289">7956 1992 63,'0'0'33,"0"0"-2,20 22-2,-10 14-4,-10 8-3,6 17-3,-8 1-5,2 6-13,0 4-1,0-10 1,-2-7-1,2-7 1,0-16-1,0-14 1,0-18 0,0 0 0,6-26 0,2-6 0,4-14-1,6-3 0,4-5 0,4-2 0,6 8 0,6 4-1,0 14 1,0 12 0,-2 22-1,-2 12 1,-6 16 0,-8 10-1,-6 6 1,-4 4 0,-6-2 1,-2-5-1,-2-11 0,0-10 1,0-24-1,0 0 1,0 0 0,25-26-1,-11-6 1,4-9-1,6-7 0,4-4 0,2 0 0,4 6 0,0 8 0,2 8-1,-2 15 1,0 15 0,-8 15 0,-4 19 0,-6 10 0,-4 8 0,-4 6 0,-2 0 0,-4-1 1,-4-5-1,4-10 0,0-12 1,-2-8-1,0-22 0,0 0-1,0 0-25,0 0-13,-2-32-3,4 0-2,4-6-1,4-16-3</inkml:trace>
  <inkml:trace contextRef="#ctx0" brushRef="#br0" timeOffset="25277.6089">9810 2385 98,'0'0'39,"0"0"-3,0 0-7,0 0-7,0 0-9,0 0-12,22-10-1,10 10 0,10-2 0,12-2 0,12 0 0,10-4-1,2 2 1,6-4 0,-4 2 0,-8 0 0,-8 2 0,-12 2 0,-14 2-1,-14-4-11,-2 10-13,-22-4-13,0 0-1,0 0-3,8 18 0,-8-18 5</inkml:trace>
  <inkml:trace contextRef="#ctx0" brushRef="#br0" timeOffset="27855.7524">4472 2524 113,'-30'0'40,"30"0"-5,-28 2-7,28-2-8,26 10-10,6-4-10,12-4 0,10-2 0,6-2 1,4-4-2,6 2-18,-10-12-9,0 4-7,-6-2-3,-2 6 0,-6-2-2,2 8-1</inkml:trace>
  <inkml:trace contextRef="#ctx0" brushRef="#br0" timeOffset="32465.1949">12401 1211 141,'-8'-18'37,"8"18"-6,0 0-9,22 28-12,6 10-9,6 21 0,8 27 0,-3 26 0,-1 17 0,-14 17 0,-14 5 0,-18 5 0,-14-7 0,-18-13 0,-5-19-1,-9-25 1,2-16-1,6-19-2,2-21-22,16-14-15,6-14-3,22-8-1,-12-24-3,10-12-2</inkml:trace>
  <inkml:trace contextRef="#ctx0" brushRef="#br0" timeOffset="86279.1403">5825 1978 77,'-6'-22'36,"6"22"-3,0 0-4,0 0-5,-14 20-5,12 8-5,-2 4-14,0 4 0,2 4 0,2 1 0,0 1 0,0-2 0,2-8 0,0-6 0,2-6 1,-4-20-1,16 20 0,-16-20 0,36-4 0,-8-2 0,6-2 0,6 2 0,4 2 0,2 6-1,-2 6 1,-6 6 1,-4 8-1,-8 6 1,-10 6-1,-12 3 1,-10 3-1,-12 0 2,-6 0-2,-8-4 1,-6-6-1,-2-4 0,0-10 1,4-6-1,2-6-1,6-8 1,6 0-3,4-10-17,18 14-8,-16-22-6,16 22-6,-4-22-1,4 22 1,0 0 9</inkml:trace>
  <inkml:trace contextRef="#ctx0" brushRef="#br0" timeOffset="86638.5309">5853 1984 120,'0'-28'40,"0"28"-6,0 0-8,30-16-10,-8 16-16,8-4 1,8 2-1,4 2 0,6-2 0,2 0 0,2 0-1,-2 0 1,-2-4 0,-2 0 0,-4-6-1,-8-4-20,4 6-12,-10 1-8,-6 3 0,-4 8-3,-18-2-1</inkml:trace>
  <inkml:trace contextRef="#ctx0" brushRef="#br0" timeOffset="87951.0483">11225 1928 64,'-20'2'32,"20"-2"-1,-34 6-3,34-6-3,-23 2-4,23-2-4,0 0-5,0 0-9,0 0-3,23-10 0,-3 6 0,4 2 1,6 2-1,0 4 0,2 4 0,0 4 1,-4 6 0,-4 10-2,-10 8 2,-8 10-1,-10 2 0,-10 5 1,-10 1-1,-6 4 0,-6-6 1,-2-2-1,-2-7 1,2-5-1,5-4 0,5-2 0,10-8 0,4-6 0,14-18 0,8 20 0,10-18 0,12-4-1,7-6 2,7 0-1,6-2 0,2 2 0,0 0 0,-4 0 0,-4 2 0,-8 0 0,-4 4 0,-6-6 0,-4 10-12,-22-2-14,28-10-10,-28 10-4,0 0-1,0 0-3,0 0 5</inkml:trace>
  <inkml:trace contextRef="#ctx0" brushRef="#br0" timeOffset="91248.063">13144 1787 105,'0'0'35,"0"0"-3,24-4-6,4 4-5,2-10-7,10 8-6,4-2-7,2 0-1,4 6-16,-6-4-8,-4 10-5,-8-2-6,-8 6-5,-24-12 0,20 30 0,-24-12 23</inkml:trace>
  <inkml:trace contextRef="#ctx0" brushRef="#br0" timeOffset="91435.5757">13204 2040 121,'-18'10'40,"18"-10"0,0 0-10,30-8-21,-4 0-9,8-8-8,8 6-18,-2-8-6,8 4-8,2 4 0,0 4-1,2 2 0</inkml:trace>
  <inkml:trace contextRef="#ctx0" brushRef="#br0" timeOffset="91794.9953">14283 1673 129,'-10'-22'40,"-12"8"0,-4 22-11,-12 6-21,2 16-7,-4 14-1,0 10 0,2 14 0,4 7 0,6 5-1,12-2 1,10-9-1,12-9 0,14-14 1,12-12-1,12-20 1,6-16-1,6-14 1,0-16 0,2-12-1,-4-12 2,-8-7 0,-10-7-1,-14 0 1,-18 0-1,-20 5-1,-24 3-20,-18 16-12,-22 10-7,-18 16-2,-16 12-1,-15 12-1</inkml:trace>
  <inkml:trace contextRef="#ctx0" brushRef="#br0" timeOffset="92670.0021">739 4120 107,'-18'6'41,"6"18"-6,-4 0-7,10 16-5,-2 2-7,10 10-12,2 6-3,4-1-1,0-3 0,0-6 0,0-6-1,-2-12 1,-6-30-1,0 0 1,0 0-1,22-40 1,-12-4 0,4-10-1,6-2 2,4 1-1,4 5 0,2 12 0,2 14 1,2 18-1,-2 10 1,-2 16-1,-6 16 0,-2 8 1,-8 8-1,-4 3 0,-6-1-1,-2-4 1,-2-4 0,-2-14-1,2-14 1,0-18 0,0 0 0,22-44 0,-2-2 0,4-8-1,4-6 1,6 1 0,0 5 0,2 10-1,-6 16 2,-4 18-1,-6 14 0,-2 16 0,-8 12 0,-2 10 1,-2 4-1,-4 1 0,0 1-1,2-8 1,-2 0-9,2-18-16,8-2-7,-12-20-9,21 8 0,-21-8-1,42-22 0</inkml:trace>
  <inkml:trace contextRef="#ctx0" brushRef="#br0" timeOffset="92888.7531">1766 4284 131,'22'-20'41,"-2"14"-3,0-6-9,16 6-19,6 0-10,6-2-1,0 0 1,2-2 0,0 10-17,-14-6-7,-2 12-6,-14-4-4,-20-2-2,12 22-2,-18-4 0,-14-2 8</inkml:trace>
  <inkml:trace contextRef="#ctx0" brushRef="#br0" timeOffset="93076.2619">1924 4415 114,'-28'22'36,"2"-4"-3,14 2-3,12-20-8,-8 20-11,8-20-11,30-2 0,-4-6 0,6-2-1,8 2-9,0-8-13,8 6-6,0 2-9,2 2-2,4 2-2,2 2 1,4 0 20</inkml:trace>
  <inkml:trace contextRef="#ctx0" brushRef="#br0" timeOffset="93435.652">2971 4023 125,'-2'-28'41,"2"28"-4,-20-26-9,2 32-11,-8 8-15,-2 14-2,-6 10 1,-1 12-2,1 5 1,2 7 0,10 4-1,8 0 1,12-7 0,12-7-1,12-12 1,10-12-1,12-12 1,5-18-1,5-14 1,2-12-1,-2-14 1,0-10 0,-6-7 0,-6-7-1,-12 2 1,-12 6 2,-12 8-2,-14 5 0,-12 15-7,-18 2-17,-4 20-9,-8 4-6,0 10-1,2 4-4,8 6 1</inkml:trace>
  <inkml:trace contextRef="#ctx0" brushRef="#br0" timeOffset="94232.5853">4842 4144 135,'0'0'35,"-12"32"-4,16 4-7,-4 4-10,8 8-13,2 8-1,0 1-1,0-3 1,-2-8 0,0-10 0,-4-6 0,-4-30 0,0 0 0,0 0 0,18-30-1,-6-8 2,4-2-1,8-6 0,6-1 0,10 3 0,2 8 0,4 12 0,-2 16 0,-2 10 0,-8 12 0,-6 16 0,-8 12-1,-10 5 1,-4 5 0,-6-2 0,-2-4 0,-2-6 0,2-12 0,2-28 0,0 0 0,18-6 0,0-26 0,8-10 0,6-6 0,4-2 0,6 3 0,0 5 1,0 12-1,-4 12 0,-5 16 0,-7 14 0,-6 14-1,-8 12 2,-8 3-1,-2 5 0,-2-2-1,-4-8 1,-4-8-16,10 0-12,-2-28-6,0 0-6,20 4-1,-2-18-1,6-8 6</inkml:trace>
  <inkml:trace contextRef="#ctx0" brushRef="#br0" timeOffset="94420.0797">6137 4274 137,'26'-6'41,"-2"-6"-7,12 10-10,0-2-23,2-8-12,8 14-11,-10-8-6,0 10-6,-12-4-4,-6 8-3,-18-8 1,10 26 18</inkml:trace>
  <inkml:trace contextRef="#ctx0" brushRef="#br0" timeOffset="94591.9513">6219 4441 137,'-14'20'35,"14"-20"-3,0 0-9,36 16-15,-10-18-8,4-2 0,10-2-13,-6-10-12,12 6-8,-4-8-7,4 2-1,2-5 0,8 1 0</inkml:trace>
  <inkml:trace contextRef="#ctx0" brushRef="#br0" timeOffset="94951.341">7068 3806 153,'0'0'41,"-20"24"-9,6 3-16,8 11-16,2 0 0,4 2-1,4-4 1,6-2-1,4-8 1,10-8 0,10-2 0,4-7-1,10 1 1,0 0 0,2 2 0,-4 2 0,-6 6 0,-12 2 1,-14 4-1,-12-2 0,-16 0 1,-12 0-1,-8-8 1,-6-2-1,-8-6-1,0-8 0,6 0-15,-2-14-10,12 2-6,4-10-6,8-2-2,6-10 0,8 2-1</inkml:trace>
  <inkml:trace contextRef="#ctx0" brushRef="#br0" timeOffset="95357.6079">7022 3835 144,'0'0'40,"32"-27"-6,0 23-13,10-4-21,4 0 0,10 6-17,-4-8-9,6 8-5,-8-4-3,4 2-1,-10-8 0,2 6 3,-8-10 4,2 0 28,-6-2 0,-2-4 30,0 10 4,-12-2 2,-2 10-1,-18 4-2,0 0-3,8 36-5,-12 4-8,-10 12-15,-2 13-2,-6 13 0,-2 10 0,-4 12-1,-4 9 1,0 5 0,2-5 0,2-5 0,2-10-1,6-9-5,2-21-15,14-14-7,2-24-7,2-26-5,18 10 0,0-26-1,8-14 12</inkml:trace>
  <inkml:trace contextRef="#ctx0" brushRef="#br0" timeOffset="95763.8748">7924 4238 143,'20'-18'40,"0"-4"-8,16 16-9,0 0-20,8 6-2,0 8-1,0 6 0,-10 8 0,-12 2 0,-12 10 1,-16 6-1,-16 4 0,-12-1 0,-6-1 0,-8-6 0,4-4 0,2-6 1,10-12-1,12-8 0,20-6 0,0 0 0,22-20 0,6 12-1,10 2 1,6 2 0,0 10 0,-2 8 0,-8 6-1,-6 10 1,-16 4 0,-10 3 1,-10 3-1,-10 2 0,-12-6 2,-6-2-3,-4-4 2,-8-10-17,8-2-15,-2-12-11,2-6-1,4-4-1,8-8-2</inkml:trace>
  <inkml:trace contextRef="#ctx0" brushRef="#br0" timeOffset="96592.0401">10138 3865 126,'0'0'35,"0"0"-4,4 26-6,4 16-7,-6 4-9,0 8-9,2 4 0,-2-3-1,-2-5 1,-2-8-1,0-14 1,2-28 0,0 0 0,0 0 0,20-32 0,-4-2 0,6-6 1,6-4-1,6 3 0,6 1 1,2 10-1,2 10 0,-2 12 0,-4 12 0,-2 12 1,-10 10-2,-8 8 1,-6 4 0,-10 3 0,-2-1-1,-4-6 1,-4-6 0,2-8-1,6-20 1,0 0 0,0 0 0,4-30 1,8-2-1,6-6 0,8-4 0,4 1 0,8 3 0,0 6 0,4 8 0,0 12-1,-2 12 1,-6 16 1,-8 12-1,-8 8 0,-4 8 0,-8 1 0,-6 1 0,-2-4 0,-2-6 0,0-6-8,4-30-16,2 24-8,-2-24-7,0 0-2,34-32 0,-6 8 0</inkml:trace>
  <inkml:trace contextRef="#ctx0" brushRef="#br0" timeOffset="96795.2024">11359 3979 149,'12'-22'40,"-12"22"-8,46-18-12,-8 8-20,4 0 1,4 2-1,-2-4-7,2 10-15,-14 0-6,-6 8-5,-26-6-4,22 20-2,-26-2-1,-4 4 5</inkml:trace>
  <inkml:trace contextRef="#ctx0" brushRef="#br0" timeOffset="96982.7101">11469 4148 127,'0'0'37,"-22"16"-3,22-16-7,0 0-12,24 10-14,-2-8 0,6-2-1,6 0 1,4-6-1,2-2 0,8 4-20,-4-8-11,2 2-7,0-4-2,6 1-2,2-7 1</inkml:trace>
  <inkml:trace contextRef="#ctx0" brushRef="#br0" timeOffset="97373.3226">12383 3732 134,'10'-20'40,"0"-6"-6,16 12-8,-4-6-13,14 6-13,6 4 0,3 2 1,3 4-1,0 10 0,-6 8 1,-4 10-1,-12 10 0,-16 10-1,-16 8 1,-14 9 0,-10 3 0,-12 0-1,-4-2 1,-4-8-1,5-5 1,7-9 0,12-10 0,10-10 0,16-20 0,8 20 0,12-20 0,14-2-1,5-6 1,7 2 1,2-6-1,4 0 0,-2 2 0,-2 0 0,-4 2-14,-10-6-16,-4 0-11,-6-6-1,-8-2-2,-8-7-1,-14-13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51.937"/>
    </inkml:context>
    <inkml:brush xml:id="br0">
      <inkml:brushProperty name="width" value="0.08333" units="cm"/>
      <inkml:brushProperty name="height" value="0.08333" units="cm"/>
      <inkml:brushProperty name="color" value="#808080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fitToCurve" value="1"/>
    </inkml:brush>
  </inkml:definitions>
  <inkml:trace contextRef="#ctx0" brushRef="#br0">640-3234 48,'-18'-14'27,"18"14"-2,-36 0-2,12 4-2,-2 8-2,-4 0-3,6 9-5,0 3-6,4 4-5,4 2 0,10 2 1,6 0 0,10-4 0,8-4 1,6-8 0,4-10 0,4-6 1,2-12-1,-2-10-1,-2-4 0,-4-6 0,-8-2 0,-6 2-1,-6 2-1,-8 8-1,2 22-3,-22-23-10,22 23-7,-30-2-1,30 2-4,-24 19-3,24-19-3,0 26-2,0-26 16,32 24 19</inkml:trace>
  <inkml:trace contextRef="#ctx0" brushRef="#br0" timeOffset="375.0186">1126-3195 65,'4'-31'33,"-4"31"-3,-18-24-5,18 24-5,-36-10-3,14 16-8,-4 8-9,2 6-1,0 9 0,2 7 1,4 4-1,8 0 1,6 2 0,10-4 0,8-4 1,8-8 1,6-11-1,8-7 1,2-12 1,0-8-1,2-11 1,-2-5-1,-8-6-1,-4 0 0,-8-2-1,-10 2-13,0 10-6,-10 2-4,2 22-4,-14-18-4,14 18-5,0 0-2,0 0 12,0 0 26</inkml:trace>
  <inkml:trace contextRef="#ctx0" brushRef="#br0" timeOffset="765.6682">1715-3197 64,'0'0'28,"18"-21"-1,-18 21-2,0 0-3,-18-20-5,18 20-4,-37 8-10,15 4-3,-2 5-1,-2 5 1,4 6-1,4 2 1,4 4 0,8-2 0,8-4 0,10-2 1,-12-26 1,44 30 0,-16-28 0,6-8 0,-2-8 0,1-6 1,-5-6-2,0-2 1,-10-6-1,-4 2-1,-2 2-1,-14 4-11,2 26-8,-6-29-3,6 29-5,-24-6-2,24 6-5,-24 13-2,24-13 9</inkml:trace>
  <inkml:trace contextRef="#ctx0" brushRef="#br0" timeOffset="1171.9221">2165-3149 87,'18'-26'35,"-18"26"-6,-10-18-7,-8 14-4,0 8-7,-4 6-8,0 2-4,-2 10 1,6 2 0,0 6-1,8 2 1,8 0 0,8 0 0,6-4 1,4-4 0,10-7 0,4-7 1,4-10 0,0-10 0,0-5 0,4-11-1,-6-6 1,-2-2-1,-8-4-1,-6 2 0,-6 6 0,-8 2-2,-8 10 0,6 18-7,-32-20-11,10 20-4,2 8-4,2 2-4,18-10-3,-14 26-3,14-26 11</inkml:trace>
  <inkml:trace contextRef="#ctx0" brushRef="#br0" timeOffset="1546.9702">2697-3161 93,'0'0'38,"20"-34"-6,-20 34-7,-6-25-8,6 25-13,-24-10-4,2 14-1,0 8 0,-6 3 0,0 11 1,2 4-1,4 4 0,6 2 1,10 2 0,4-6 1,10-4-1,12-2 1,6-10 1,4-9 0,4-9 0,2-7-1,-6-9 1,6-6 0,-6-10-1,-6 0 0,-6-2 0,-4 2-2,-4 4-8,-6 0-9,0 10-3,-4 20-4,-8-17-3,8 17-5,0 0-3,0 0-2,-4 21 28</inkml:trace>
  <inkml:trace contextRef="#ctx0" brushRef="#br0" timeOffset="1953.2059">3260-3234 88,'0'0'34,"24"-24"-3,-24 24-6,0 0-7,-22-12-6,2 14-12,-6 8-1,0 4 1,-2 6 0,4 3-1,2 7 0,9 6 1,3 0 0,8 0 0,10 0 1,7-6 0,7-10 1,6-8 0,6-6 0,4-12 0,0-12 0,-2-6 0,0-8-1,-8-4 0,-2 0-1,-8 0 0,-8 2 0,-6 6-2,-8 9 0,4 19 0,-28-18-1,28 18-6,-38 8-9,38-8-5,-30 22-2,30-22-3,-12 25-2,12-25-1,26 28-1,-6-18 17</inkml:trace>
  <inkml:trace contextRef="#ctx0" brushRef="#br0" timeOffset="2312.5911">3732-3177 96,'24'-22'30,"0"3"-1,-8-3-5,-16 22-4,22-28-7,-22 28-12,0 0-1,0 0 0,-28 16-1,4 4 1,0 5-1,-2 3 1,2 6 0,4 2-1,6 0 1,8 0 0,8-6 0,8-8 0,6-2 1,6-8 0,4-14 1,6-8-1,0-12 1,2-6-1,0-8 1,-4 0-1,-4-4 0,-4 4-1,-8 4-2,-8 7 1,-6 25-1,-16-30-8,16 30-13,-36 0-7,18 4-9,0 8 0,18-12 0,-22 24 3</inkml:trace>
  <inkml:trace contextRef="#ctx0" brushRef="#br0" timeOffset="3093.9105">4344-3127 25,'4'-22'12,"-4"22"4,6-18 4,-6 18 4,6-22-2,-6 22-1,8-25-1,-8 25-2,2-28-2,-2 28-4,-10-24-6,10 24-5,-26-6-1,6 12 0,-4 4 0,-2 6-1,0 6 0,2 5 1,6-1-1,6 8 1,10-2 0,14 0 0,8-6 1,10-4 1,8-8-1,8-8 1,2-6 1,2-14-2,0-6 1,-11-8-1,-3-4 1,-14-4-1,-4 4-1,-14 0-1,-10 5-1,-6 7-2,-12 4-9,0 8-9,-8 2-3,7 10-4,1 2-5,24-6-2,-22 24-1,22-24 15</inkml:trace>
  <inkml:trace contextRef="#ctx0" brushRef="#br0" timeOffset="3468.8967">4989-3222 78,'22'-16'33,"-6"-2"-3,-16 18-3,10-26-5,-10 26-3,-32-6-9,4 12-9,-6 8-2,0 4 1,2 8-1,2 1 1,10 9-1,12-2 1,12 2 0,10-4 1,14-6 0,10-8 1,4-10-1,8-10 1,-2-10-1,0-8 0,-4-8 1,-8-4-2,-10-4 0,-8 2 0,-10 0 1,-6 7-2,-6 5-2,-4 4 0,8 18-13,0 0-6,0 0-6,0 0-5,4 24-4,18-6-1,4-4 1,10 3 27</inkml:trace>
  <inkml:trace contextRef="#ctx0" brushRef="#br0" timeOffset="3797.0386">5721-3179 94,'18'-14'35,"-18"14"-4,8-35-5,-8 35-5,-22-34-7,4 20-13,-4 4 0,-2 8-2,-2 2 1,2 8-1,6 8 1,2 6-1,6 6 0,6 3 1,8 5 0,4-2 0,8-4 1,8-8 0,6-8 0,4-10 1,0-10 0,4-6-1,0-12 1,-6-6-1,-2 2-1,-10-6-9,-4 8-12,-11 3-5,-5 23-4,-5-26-3,5 26-3,-20-4-2,20 4 2</inkml:trace>
  <inkml:trace contextRef="#ctx0" brushRef="#br0" timeOffset="4203.3028">6304-3214 63,'24'-12'37,"-24"12"-5,32-28-6,-32 28-3,8-24-4,-8 24-3,-16-18-9,16 18-7,-34 4-1,14 8 1,-2 4-1,0 10 0,4 3 1,4 7-1,6 2 1,10-2 0,6-4 2,6-8-1,10-6 0,6-10 1,4-6-1,4-12 1,0-2-1,-6-6-1,-2-2 0,-8-4 0,-6 0 0,-8 0 0,-4 0 0,-4 24 0,-18-32-2,18 32-13,-20-13-9,20 13-6,0 0-7,0 0-4,-4 25 1,4-25 1</inkml:trace>
  <inkml:trace contextRef="#ctx0" brushRef="#br0" timeOffset="4562.6952">6920-3177 90,'22'-16'36,"-22"16"-5,22-31-4,-22 31-6,-10-24-5,10 24-12,-30-16-4,8 16 0,-4 4 0,-2 8 0,0 4-1,2 6 0,4 5 1,6 5-1,4 2 1,8 0 0,6-2 1,10-8 0,8-4 0,8-8 0,4-10 0,4-8 0,2-8 0,-2-6 0,0-8-1,-4-2-1,-6 0 0,-10-2-14,-2 4-9,-10 4-3,-2 7-5,-2 17-3,-2-24-4,2 24-1,0 0 25</inkml:trace>
  <inkml:trace contextRef="#ctx0" brushRef="#br0" timeOffset="4968.9592">7499-3254 99,'24'-30'36,"-24"30"-4,6-26-6,-6 26-6,-22-18-12,22 18-8,-40 2 0,20 10 0,-4 6-1,0 8 1,0 6-1,6 1 1,2 5 0,8 4 0,10-4 0,4-2 0,8-6 0,6-4 2,12-10-1,0-10 1,8-10-1,2-12 0,-2-6 1,-2-8-1,-2-6-1,-6-4 0,-6 2 0,-10 2 0,-6 5-1,-6 9 0,-4 4-2,2 18-13,-18-14-7,18 14-4,-24 12-6,24-12-5,-8 28-1,8-28-1,4 28 33</inkml:trace>
  <inkml:trace contextRef="#ctx0" brushRef="#br0" timeOffset="5375.2249">8119-3242 99,'10'-28'37,"-10"28"-7,-6-22-5,6 22-6,-24-12-7,4 14-12,-6 6 0,0 6 0,0 4 0,0 8-1,4 7 1,4 5 0,8 6-1,8-2 1,10-2 1,8-4 0,8-8 0,4-10 1,6-10-1,2-10 0,0-14 0,2-4 0,-2-10 0,-4-2-2,-4 0 1,-6 0 0,-2 6-11,-8 4-10,-12 22-5,8-22-6,-8 22-3,0 0-4,0 0-2,0 0 18</inkml:trace>
  <inkml:trace contextRef="#ctx0" brushRef="#br0" timeOffset="5750.2413">8533-3193 99,'24'-17'35,"-2"3"-7,-22 14-3,32-28-5,-32 28-5,10-28-13,-10 28-2,0 0 0,-20-20-1,20 20 1,-36 0-1,8 6 0,0 6 0,-2 6 1,0 8 0,2 3 0,4 5-1,6 4 2,8 2-1,10-2 0,6-2 0,6-6 1,4-10 0,6-6 1,0-10-1,6-12 0,0-8 0,-2-6 0,0-8 0,-2-2-8,2 4-14,-6-4-4,-2 8-8,-18 24-6,26-32-2,-26 32 0,0 0 20</inkml:trace>
  <inkml:trace contextRef="#ctx0" brushRef="#br0" timeOffset="6469.0216">8493-2545 36,'6'-20'24,"2"2"4,-6-2-2,-2 20-2,6-34-2,-6 34-2,-8-31-1,8 31-3,-24-26-10,4 20-6,-2 4-1,-6 8 1,-2 8-2,-2 8 1,4 13-1,2 5 0,8 2 1,8 4 0,10-8 1,14-4 0,6-8 1,10-8 0,0-14 0,6-10 1,-6-10-2,2-8 2,-6 0-6,-8-8-13,0 6-6,-10 2-6,-2 6-7,-6 18 0,0 0-3,0 0 6</inkml:trace>
  <inkml:trace contextRef="#ctx0" brushRef="#br0" timeOffset="6812.7776">8487-2063 62,'0'0'33,"28"-33"-4,-14 15-5,-8-8-4,-2 6-2,-8-4-4,-4 6-5,8 18-8,-32-16 0,10 18-1,-4 8 0,-2 8 0,0 8 0,2 6 1,6 4-1,8 1 0,10-1 1,6-4-1,10-6 0,10-8 1,8-10-2,6-2-10,-4-14-9,2 0-3,-10-2-3,-2 2-1,-24 8-1,18-12-1,-18 12 0,-20-4 10</inkml:trace>
  <inkml:trace contextRef="#ctx0" brushRef="#br0" timeOffset="7187.7929">8455-1702 53,'8'-20'34,"-8"20"-4,4-22-3,-4 22-4,0 0-2,-30-4-4,30 4-6,-36 30-11,12-6 1,-2 8-1,0 2 0,4 4 0,6-2 0,4-1 0,6 1 0,10-8 0,8-4 0,6-6 0,8-6-1,2-8 1,-2-2-1,0-10 1,0-6-1,-6-2 0,-6-6-5,0 4-14,-10-4-4,-4 22-7,-4-24-5,4 24-3,0 0-1,-22 0 24</inkml:trace>
  <inkml:trace contextRef="#ctx0" brushRef="#br0" timeOffset="7500.3081">8407-1351 28,'0'0'25,"24"2"4,-24-2-4,20-20-1,-20 20-3,12-20-1,-12 20-2,0 0-3,0 0-7,-30-8-7,10 20 0,-4 4 0,-2 4 0,0 8-1,2 2 1,4 2-1,2 1 1,8-3-1,6 0 0,8-4 0,8-4 0,8-6 0,4-12-4,4 2-17,-2-10-6,-4 4-6,0-2-5,-22 2-1,0 0-2,0 0 26</inkml:trace>
  <inkml:trace contextRef="#ctx0" brushRef="#br0" timeOffset="7890.9558">8391-929 87,'0'0'30,"14"-24"-2,-14 24-3,0 0-3,-20-8-4,2 12-9,-2 6-7,-2 2-1,-4 6 1,-2 6-2,2 4 2,2 2-2,4 0 1,6 4-1,6 0 0,8-6-1,6-7 0,-6-21 1,38 20-1,-14-20 0,4-2 0,0-4-11,-4-7-7,2 5-7,-26 8-1,30-8-6,-30 8-1,0 0-2,0 0 2,2 25 34</inkml:trace>
  <inkml:trace contextRef="#ctx0" brushRef="#br0" timeOffset="8187.842">8387-682 94,'10'-17'31,"-10"17"-3,0 0-2,-2-22-4,2 22-5,0 0-12,-26 8-4,26-8 1,-36 31-2,8-7 1,-6 6-1,-2 8 1,4 2-1,-2 2 0,4 2 0,6-4 0,10-3 0,14-3-1,8-8 1,10-8 0,6-6-1,6-6 0,4-8 0,2-8 0,-2-8-11,-2 2-13,-6-2-9,-8-2-6,0 2 0,-8-3-2,0 3 13</inkml:trace>
  <inkml:trace contextRef="#ctx0" brushRef="#br1" timeOffset="12063.0301">2995-4107 25,'0'0'18,"0"0"5,-22 2 5,22-2-2,-22 8-1,22-8-1,-20 4-4,20-4-4,0 0-4,0 0-7,8-26-6,10 14 1,6 0-1,4 2 1,4 6 0,-2 4 1,-4 6 1,-3 6-1,-7 8 0,-8 8 1,-12 2-1,-6 3 0,-10 5 0,-3 2-1,-5 0 0,0 0 0,-2-2 0,2-2 0,8-3-1,6-3 0,8-8 0,6-22 0,16 26 0,8-24 0,8-8-1,8-4 1,2-4 1,3 0-1,-3-2 1,-2 2 0,-4 2 0,-8 7-4,-10-1-13,2 4-6,-20 2-4,20 2-4,-20-2-2,0 0-2,0 0-3,18 10 27</inkml:trace>
  <inkml:trace contextRef="#ctx0" brushRef="#br1" timeOffset="12406.7609">3540-4107 92,'10'-22'30,"-10"22"-2,0 0-3,20 12-3,-8 10-5,-2 0-8,6 9-7,2 5-1,6 0-1,0 4 0,2-4 0,-2 0-1,4-8 1,-4-4 0,-4-8-1,-2-2-2,-18-14-14,20 9-8,-20-9-5,0 0-5,0 0-4,-2-25-1,2 25 6</inkml:trace>
  <inkml:trace contextRef="#ctx0" brushRef="#br1" timeOffset="12672.4328">3844-4145 98,'0'0'37,"0"0"-4,-20-2-7,20 2-5,-26 38-8,8-8-11,-6 9 0,-4 5-2,-2 6 1,-2 2-2,0 0 2,2-6-2,6-5 0,4-7 0,14-6-14,6-28-12,2 20-8,-2-20-6,28-6 0,-4-6 0,4-12 12</inkml:trace>
  <inkml:trace contextRef="#ctx0" brushRef="#br1" timeOffset="13016.1618">4300-4145 112,'0'0'34,"0"0"-5,6 28-6,-6-28-5,2 44-7,0-13-10,0 5 0,-2 0-1,6 2 0,-4 0-1,2-6 1,0-2-1,-4-30-14,10 34-11,-10-34-6,12 18-5,-12-18-3,0 0 0,20 13 4</inkml:trace>
  <inkml:trace contextRef="#ctx0" brushRef="#br1" timeOffset="13250.5468">4240-3888 116,'-14'-18'39,"14"18"-5,0 0-11,14-24-17,-14 24-5,40-16-1,-14 6 1,4 4-1,2 0 0,2 4-9,-6-2-12,6 2-8,-4-2-7,-7 4-2,3 0-1,-4-8-1</inkml:trace>
  <inkml:trace contextRef="#ctx0" brushRef="#br1" timeOffset="13813.0697">4821-4311 33,'0'0'32,"14"-20"-3,-14 20-3,0 0-1,26-15-2,-26 15-2,28-10-2,-6 8-4,0 0-14,2 2 0,2 2 1,-2 4-1,-4 2 0,-20-8 1,18 37-1,-26-11 0,-6 0-1,-8 4 1,-6 0-2,-6 0 1,2-2 0,0-2 0,4-4 0,6-6-1,22-16 0,-24 25 1,24-25-1,0 0 0,20 8-1,0-10 2,6-2 0,-2 2-1,6 0 2,0 6-1,-2 4 1,-4 6 0,-2 6 0,-10 4 0,-10 2-1,-4 2 1,-12 0-1,-4 0 0,-10-2 0,-8-2 0,-4 0-11,0-8-17,4-6-11,8 1-2,6-9-1,22-2-1,-28 4 16</inkml:trace>
  <inkml:trace contextRef="#ctx0" brushRef="#br1" timeOffset="15250.6315">9284-1676 97,'0'0'33,"0"0"-5,-20 8-3,2 8-7,2 14-7,-4 4-11,-8 8-1,-4 1 2,0 5-1,-6-2 0,4-2-1,-2-8 1,6-6 0,6-8 1,6-8 0,18-14-1,0 0-15,0 0-10,0 0-8,30-14-5,-6 4-2,4-6 0,4 4 19</inkml:trace>
  <inkml:trace contextRef="#ctx0" brushRef="#br1" timeOffset="14969.3743">8942-1626 82,'0'0'29,"0"0"-2,0 0-2,0 0-3,0 0-6,18 12-9,0 6-6,2 6-2,4 6 1,4 5 0,2-1 0,0 2 1,0 0-1,-8-4 1,-4-2-1,-2-6 0,-16-24 0,18 26-1,-18-26-15,0 0-8,0 0-5,0 0-4,0 0-2,10-20-2,-10 20 3</inkml:trace>
  <inkml:trace contextRef="#ctx0" brushRef="#br1" timeOffset="15813.1527">9546-1409 102,'0'0'41,"0"0"-6,0 0-8,30-18-13,-8 10-12,6-4-1,6 2 1,2 0-1,2 0-2,2 4-14,-12 0-11,0 4-7,-8 2-5,-2 0-3,-18 0 0,26 2 12</inkml:trace>
  <inkml:trace contextRef="#ctx0" brushRef="#br1" timeOffset="15547.5169">9624-1656 105,'20'2'32,"-20"-2"-5,4 26-5,-2 2-6,-4 0-7,2 6-10,0 1 2,0 3-2,0 0 1,-2 2 0,2-6 0,-2-6 1,4-6-12,-2-22-12,2 20-8,-2-20-5,0 0-3,14-18 1,-14 18 6</inkml:trace>
  <inkml:trace contextRef="#ctx0" brushRef="#br1" timeOffset="16281.9493">10099-1758 116,'-12'-22'35,"12"22"-5,22-16-7,-2 12-9,0-4-12,6-1-1,2 1-1,2 2 0,-2 2 0,-2 0 0,-4 4-1,2 2 1,-24-2-1,26 14 0,-26-14-1,10 31 1,-10-5 0,-2 4 1,-4 8-1,-6 6 0,2 8 1,0 4 0,2 1 1,-2 1-1,2-2 0,4-4 0,0-8 0,4-9 2,-2-11-1,2-24 1,4 26-18,-4-26-9,0 0-7,4-20-7,-4 20-1,-4-30-1,4 30 17</inkml:trace>
  <inkml:trace contextRef="#ctx0" brushRef="#br1" timeOffset="16531.9691">10171-1465 129,'0'0'36,"0"0"-5,0 0-9,16-20-15,4 16-6,2-2 0,2 2 0,2 0-1,4-2 0,-2 2 0,-4-2-15,4 6-13,-8-2-11,-2 2-2,-18 0-1,30 0-2,-30 0 2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8:28.031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822 1223 25,'-12'-29'30,"12"29"4,-8-21-3,6 6-6,2 15-3,0 0-2,0 0-4,17 8-4,3 14-1,-5-7-2,15 20-2,-1-2-1,8 10-2,8 1-1,1-1-3,-1-6 0,-5 3 0,-1-5 0,-10-5 0,-6-2-3,-9-11-3,-3 6-4,-11-23-10,0 0-21,-23 4-1,23-4 1,-24-19 1</inkml:trace>
  <inkml:trace contextRef="#ctx0" brushRef="#br0" timeOffset="312">1297 1036 35,'0'-18'32,"0"18"2,0 0-1,0 0-8,-3 18-7,-20 9-5,2 18-2,-19 0-1,0 18-4,-12 0 0,3 6-2,-5-1-1,2 1-1,7-13-1,1-4-2,10-7-1,6-18-4,14-1-2,-2-19-10,16-7-18,0 0-2,21-27 0,-2 7 0</inkml:trace>
  <inkml:trace contextRef="#ctx0" brushRef="#br0" timeOffset="640">1583 1171 69,'0'0'38,"20"-12"-1,0 6 1,16-8-17,14 14-11,-6-13-3,13 11-4,-2-1-5,-4-4-7,4 16-14,-11-6-15,-19 0 0,-8 9-1,-17-12 2</inkml:trace>
  <inkml:trace contextRef="#ctx0" brushRef="#br0" timeOffset="844">1628 1356 53,'-18'22'34,"-4"-12"0,14 7 1,1-1-13,7-16-9,0 0-5,30 5-2,0-6-3,11-6 0,4-1-3,6 3-3,-1-10-6,12 13-11,-1-5-17,-8-1 0,3 5 1,-11-7 0</inkml:trace>
  <inkml:trace contextRef="#ctx0" brushRef="#br0" timeOffset="1140">2460 978 73,'-20'-5'33,"20"5"1,0 0-8,0 0-12,35 0-4,-13-7-2,15 5 0,-3-6-2,9 5-1,-1-6 0,2 8-1,-4-6-2,-1 5 0,-9 1-1,-6 2 1,-9 4-1,-15-5 1,10 27 0,-15-4 0,-8 9 0,-3 13 1,-4 5-1,0 7 0,0 1 0,0 2-1,0-5-1,4 0-2,1-5-3,0-21-8,10-6-28,5-8 0,0-15 0,0 0-1</inkml:trace>
  <inkml:trace contextRef="#ctx0" brushRef="#br0" timeOffset="2125">0 668 36,'0'0'28,"0"0"2,9 31-8,-9 6-4,6 23-4,-1 12-2,7 26-1,-3 10-3,2 24-1,-6-4-2,6 1-2,-6-9 0,-4-12-2,3-19-1,-6-19-2,0-14-1,-1-24-4,8-7-3,-5-25-7,0 0-3,5-17-4,-5-11-4,7-5-3,-11-21 1</inkml:trace>
  <inkml:trace contextRef="#ctx0" brushRef="#br0" timeOffset="2390">116 773 19,'9'-32'25,"-13"-3"-1,11 10-1,-4-2-4,6 9-3,6 3-2,0-5-2,14 12-3,-3-7 0,18 8-2,2-3 0,14 8 0,9-3-1,18 5 0,9-6 0,28 6-1,18-4-1,24 1 0,15-4-1,21 6-1,11-9-1,7-2-1,-1 2-1,-12-5 0,-14 2 0,-25-2-1,-22 0 0,-30 1 1,-25 9 0,-26 0 0,-16 7 1,-24 8 0,-25-10 0,12 28 0,-19-6 0,-1 3 1,-2 5-1,0 12 0,1 6 0,2 12 0,2 5 0,4 8 1,1 11-1,-2-1 0,-1 5 0,-2-6 0,0-5-1,-2-9-1,4 2-3,-8-15-7,11 0-14,0-3-12,-10-12 2,7-3-2,-4-11 3</inkml:trace>
  <inkml:trace contextRef="#ctx0" brushRef="#br0" timeOffset="3078">325 1926 31,'-52'15'31,"-2"-13"3,18 11 0,5 1-10,2-13-8,29-1-1,0 0-3,15 15-3,10-18-1,31 3-1,8-7 1,30 4-1,12-7-1,26 3-2,25-3 1,17 2-1,14-2-4,16 2 0,7-1 0,5-1 0,-5 0 0,-14 2 0,-17-4-2,-17-4-2,-22 6-4,-29-12-7,-14 9-26,-28 4-1,-26-4 1,-12 10 0</inkml:trace>
  <inkml:trace contextRef="#ctx0" brushRef="#br0" timeOffset="3922">4907 1044 39,'0'0'31,"0"0"4,0 0-8,3 22-4,10 5-3,19 14-5,-3 3-4,15 14-2,-6-3-3,9 10-2,-1-3-1,-1-5-2,-3-12-3,-8-14-2,1 3-6,-18-24-13,1-7-15,-3-3 1,-15 0-2,10-27 3</inkml:trace>
  <inkml:trace contextRef="#ctx0" brushRef="#br0" timeOffset="4203">5414 954 41,'-13'-15'32,"13"15"2,-34 24-1,9-3-10,0 18-7,-12 2-5,6 18-3,-12-1-1,4 9-2,-10-2-1,9 3-1,-2-8-2,3-5-1,9-10-2,0-15-3,11-3-3,19-27-6,0 0-11,0 0-11,19-35 0,11 7 0,-5-16 2</inkml:trace>
  <inkml:trace contextRef="#ctx0" brushRef="#br0" timeOffset="4500">5683 1083 92,'20'-5'38,"10"1"-1,4 4 0,1-8-28,19 5-3,3-1-5,5-2-4,4 9-6,-16-10-13,-1 6-16,-4 4 0,-13-1-1,-7 8 3</inkml:trace>
  <inkml:trace contextRef="#ctx0" brushRef="#br0" timeOffset="4703">5789 1316 80,'-12'15'35,"12"-15"-1,0 0-1,27 7-26,6-14-2,20-1-3,10 3-5,3-15-11,4 3-21,8 9 1,-9-7-1,1 8 0</inkml:trace>
  <inkml:trace contextRef="#ctx0" brushRef="#br0" timeOffset="4969">6797 666 35,'-12'-30'30,"19"12"4,-2-4 1,18-1-11,13 16-8,-4-1-3,13 14-3,-6-1-2,1 17-2,-13 0-2,-4 13-2,-18 1-1,-13 9 0,-14 4-1,-6-3 0,-11-4 0,-8-4 1,0-6-1,1-7 1,8-10-1,8-7 0,13-4 0,17-4 0,0 0 0,33-12 1,3 5-1,7 9 0,3 0 0,-1 6 0,-6 7 0,-9 3 1,-10 6-1,-11 2 1,-11 4 0,-10 2-1,-10-2 1,-10-2-1,-6-3 0,-8-5-1,-4-3-1,-9-9-2,12-1-4,-12-20-9,24 1-19,5 0-1,3-4-1,22-1 1</inkml:trace>
  <inkml:trace contextRef="#ctx0" brushRef="#br0" timeOffset="5453">7486 559 74,'0'0'38,"17"4"0,-24 17 0,-17 13-18,13 27-8,-13 4-5,4 24-2,-10 7-1,-1 9-2,-6 5 0,2-1-1,-5-4 0,5-5-2,-1-7 0,1-19-3,11-1-2,-2-25-5,17 4-9,-4-20-15,4-16-4,9-16 1,0 0-1</inkml:trace>
  <inkml:trace contextRef="#ctx0" brushRef="#br0" timeOffset="5734">7486 1304 55,'20'-31'36,"10"9"1,-1 2-1,1-2-10,10 21-12,-9-8-3,9 23-5,-13-3-1,-4 16-2,-18 6-1,-10 9-1,-13 10-1,-12 0 0,-11 3 0,-9 0 1,-2-7-1,-2-3 1,9-8 0,1-9 0,12-8-1,8-7 2,24-13-2,0 0 1,0 0 0,29 2-1,1-5 0,7-1 1,7 1-1,-4 0-1,6 3-2,-11-7-2,10 9-10,-18-1-24,-3-7-1,-24 6 0,10-15 0</inkml:trace>
  <inkml:trace contextRef="#ctx0" brushRef="#br0" timeOffset="6312">4544 408 35,'0'0'28,"0"-17"-3,0 17-1,15 47-5,-15 4-2,10 29-2,-15 19-2,10 27-4,-10 9-2,1 15-2,-4-1-1,3-11-2,-3-9-1,4-18-2,3-17 0,-1-23-2,5-11-2,-6-23-2,10-5-3,-7-32-3,0 15-2,-5-30-2,6-5-2,-2-17 0,1-13-1,1-12 3,-2-19 2,11-9 2,-10-17 3,8 0 4,-6-10 2,4-3 3,-2 2 1,-4 3 1,3 13 3,-6 9 2,4 16 0,-6 6 3,9 17 1,-9 9 3,10 19 1,-5 2 1,7 9-1,-7 15 1,23-16-1,2 14 0,-3-5-1,22 6-1,-4-9 0,26 6-2,-3-9-1,25 10-2,3-11-1,25 9-1,10-6-2,20 2-1,15 6-1,15-1 1,14 3-1,14-3 1,11 4-1,1 0 0,1-3 1,8 1-1,-6-4 0,-8 1 0,-4-2-1,-20 4 0,-11-1-1,-16 1 1,-17 3-1,-28 3 0,-19 2 0,-17 2 0,-20 0 0,-17 1 1,-8 2-1,-13 0 1,-5-1 0,-16-9 0,20 15-1,-20-15 1,10 18 0,-10-18-1,0 23 1,-5-6 0,-4 6 0,3 11 0,-4 7 0,-4 16 0,-1 15 1,0 11-1,-5 14 1,3 11-1,-2 5 1,-2 2-1,2 2 1,6-9-1,4-4 1,-1-11-2,9-8 0,-3-13-2,4-7-2,-5-15-3,7 0-7,-12-10-23,0-15 0,-2-3 1,-10-12-1</inkml:trace>
  <inkml:trace contextRef="#ctx0" brushRef="#br0" timeOffset="7328">4602 1991 60,'-52'0'36,"17"9"0,13-4 2,22-5-17,17 15-8,8-15-1,32 11-3,4-11 0,28 5-2,12-6-1,23 2-1,16-6-2,23 0-3,15 0 0,20 2 0,20-5 0,18 4 0,14-2 0,2-3 0,3 3 0,-1-4 0,-9 3 0,-13-5 0,-22 2 0,-27-1 0,-21 4 0,-30-1-3,-19 4-5,-41-6-8,-8 15-16,-30-1-10,-34-4 1,15 8 0,-15-8 2</inkml:trace>
  <inkml:trace contextRef="#ctx0" brushRef="#br0" timeOffset="8094">10307 708 46,'0'-19'35,"0"19"2,27 5-2,-4 12-8,23 20-9,-11-7-4,22 21-5,-8-4-2,6 10-2,1-7-2,-8 0-1,-4-7-2,-7-10-1,-2 1-3,-13-19-3,3 3-5,-25-18-11,22-5-11,-22 5-4,9-27-2,-9 9 3</inkml:trace>
  <inkml:trace contextRef="#ctx0" brushRef="#br0" timeOffset="8328">10851 654 29,'-1'-38'31,"6"21"3,-5 17-2,-19-13-8,7 28-4,-18 0-3,5 27-4,-19-2-4,2 18-2,-10 0-2,-2 6-2,-3-6 0,9 2-2,2-10-1,7-10-1,11-7-4,4-19-4,19 2-9,5-16-16,0 0-3,27-18-1,-2-4 0</inkml:trace>
  <inkml:trace contextRef="#ctx0" brushRef="#br0" timeOffset="8609">11270 749 57,'48'-16'35,"9"9"-1,-3-8 1,7-2-13,-1 12-17,6 4-12,-11 2-18,-4-6-9,-6 17 0,-20-10-1</inkml:trace>
  <inkml:trace contextRef="#ctx0" brushRef="#br0" timeOffset="8812">11253 968 82,'3'16'37,"19"-9"0,10-5 0,5-11-27,17 8-3,4-4-5,5 0-7,6 5-13,-6 0-20,-12-4 2,-2 4-3,-13 0 3</inkml:trace>
  <inkml:trace contextRef="#ctx0" brushRef="#br0" timeOffset="9031">12216 864 60,'0'0'34,"25"-6"0,0 7 0,0 1-16,5-9-12,11 6-5,6-3-10,7 8-24,-14-16 0,5 9-2,-14-12 1</inkml:trace>
  <inkml:trace contextRef="#ctx0" brushRef="#br0" timeOffset="9281">13309 391 64,'-23'-23'33,"3"9"0,-19 6-6,-3-7-12,-2 15-4,-11 0-2,-1 17-2,-4 3 0,10 15-1,-6 3-2,11 7 1,6-2-3,17 2 1,12-3-2,15-5 0,10-9 0,12-10-1,12-9 0,8-9 0,7-4 0,3-12 0,3-8 0,1-4 0,-6-7 0,-1-2 0,-12 2 1,-7 0-1,-9 4 1,-8 7 0,-8 6 1,-10 18 0,0 0 0,0 0 1,-15 35-1,7-2 1,-4 11-2,2 7 1,0 4-1,-4 9 0,4-3 0,-2-1-2,4-5 0,0-5-1,1-5-4,-5-20-3,12 9-12,-7-16-20,7-18 0,-20 13 0,2-14 1</inkml:trace>
  <inkml:trace contextRef="#ctx0" brushRef="#br0" timeOffset="9984">9934 142 20,'0'0'28,"25"0"2,-12 24-5,-6 9-3,3 27-3,-11 5-1,9 35-2,-13 2-4,13 23-4,-11-3-2,11 6-1,-1-6-3,0-12-1,1-19 0,-1-16-2,0-16-1,-7-26-2,5-6-2,-5-27-4,0 0-4,3-20-8,-3-12-9,5-5-4,-7-16 0,9-7 3</inkml:trace>
  <inkml:trace contextRef="#ctx0" brushRef="#br0" timeOffset="10265">10040 186 18,'-10'-44'25,"15"24"2,-5-5-3,10 5-4,5 10-2,3-3-2,19 13-2,-1-8 0,21 11-3,0-11-1,25 9-1,6-7-1,29 6-2,14-5 0,29 3-2,16-5 0,26 7-1,23-1-1,20 1 0,14-2-1,12 2 0,4 0 0,-1 0-1,-2-2-2,-13-1-1,-14 5 0,-26-6-2,-24 8 1,-39-6-1,-30 7 1,-37-2-1,-25 7 2,-32-1 0,-17 4-2,-15-13-2,-15 27-5,-7-19-8,22-8-3,-29 20-3,29-20 1,-16 17 2,16-17 9,-9 15 7,9-15 10,0 0 10,0 21 6,0-21 5,-15 27-1,8-2-2,-8 0-3,7 20-4,-12 0-5,10 24-2,-6 2-1,6 13-1,-5 1 0,5 6-1,0 3-1,0-8 0,-2 1-3,0-15-2,4-1-6,-12-17-15,-2-9-15,7-7 0,-14-13 0,-1-2 0</inkml:trace>
  <inkml:trace contextRef="#ctx0" brushRef="#br0" timeOffset="10969">10337 1418 82,'-62'17'37,"8"-7"1,24-7-2,30-3-20,0 0-4,50 13-1,11-23-2,38 7-1,19-12-2,31 3-6,29-1 0,32 0 0,25-1 0,23 6 0,12 1 0,11 1 0,6 2 0,-11 1 0,-11 0 0,-25-2 0,-28 0 0,-36-4 0,-21 11-7,-53-14-22,-23 9-14,-26-1 0,-27 3 0,-26 1 1</inkml:trace>
  <inkml:trace contextRef="#ctx0" brushRef="#br0" timeOffset="12609">3662 1111 8,'0'0'13,"0"0"-1,-11-22 1,11 22 0,0 0 0,-20-11 0,2 11-1,3 1-1,-5 6 0,-1 3-2,-4 5-2,3 3-1,4 7-1,-2 0-1,10 2-1,0 0-1,10-4-1,8-5-1,4-3 0,6-8-1,4-7 0,3-5 0,0-8 0,4-4-1,-4-5 1,-3-1 0,-2 0 0,-5-1-1,-5-1 1,-5 4-3,-5 4-3,0-1-3,0 18-8,-13-29-8,13 29-2,-12-18 1</inkml:trace>
  <inkml:trace contextRef="#ctx0" brushRef="#br0" timeOffset="12984">3774 993 27,'22'1'25,"-22"-1"1,7 20-5,-6-3-8,4 8-4,4 0-2,-2 3-3,-2-1-2,3 1 0,-6-1-1,3-5 0,-5-4-1,0-18 0,3 15 0,-3-15-1,0 0 1,0-15-1,2 0 1,3-3-1,0-4 2,8-3-1,-3 0 0,7-2-3,-2-1-5,0-14-16,14 19-4,-14-17 2,14 17-1</inkml:trace>
  <inkml:trace contextRef="#ctx0" brushRef="#br0" timeOffset="13828">9211 951 4,'0'0'18,"-1"-15"-2,1 15-2,0 0-2,-14-18 1,14 18 0,-32 0-1,9 6 0,-6 4-1,-3 9 0,-5-1-2,2 9 0,0-4-2,10 7 0,3-5-1,13 2-3,11-4 0,13-8-1,9-5-1,9-5-1,3-7 0,2-4-1,-1-4-2,-3-5 0,-6-7-5,-9-1-2,-2 3-5,-11-2-10,-9-8-6,5 13-1,-14-9 3</inkml:trace>
  <inkml:trace contextRef="#ctx0" brushRef="#br0" timeOffset="14187">9346 828 14,'20'16'23,"-20"-16"-3,20 37-1,-12-14-3,6 4-4,1 3-2,-2-2-3,3-3-3,-6-3-1,-4-2-2,-6-20 0,9 18 0,-9-18 0,0 0 1,0 0 1,0-16 1,-2 1 0,5 0 1,-1-9-1,7 3 1,-1-3-1,4-2 0,3 1-1,5 1-2,0 3-4,0-4-9,1-4-18,7 16-1,-14-12-1,11 18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48.858"/>
    </inkml:context>
    <inkml:brush xml:id="br0">
      <inkml:brushProperty name="width" value="0.08333" units="cm"/>
      <inkml:brushProperty name="height" value="0.08333" units="cm"/>
      <inkml:brushProperty name="color" value="#808080"/>
      <inkml:brushProperty name="fitToCurve" value="1"/>
    </inkml:brush>
  </inkml:definitions>
  <inkml:trace contextRef="#ctx0" brushRef="#br0">-25-628 19,'20'-12'8,"-20"12"0,22-16 2,-22 16 2,22-18 1,-22 18 0,18-14 0,-18 14 0,0 0 3,16-17 1,-16 17-2,0 0-2,0 0-3,12-18-2,-12 18 0,0 0-2,0 0-4,10-22-1,-10 22-1,0 0 1,0 0-1,0 0 0,0 0 0,0 0 1,0 0-1,-22-8 0,22 8 1,-22 22-1,6 0-1,0 3 1,2 5 0,2 2 0,6 4-1,4-2 2,6 4-2,8-10 2,4-4 0,8-6 1,2-6 0,6-6 0,0-10 0,0-8-1,-2-8 0,-2-8 0,-8-6-1,-2-2 0,-10-2 0,-6 0-1,-6 6 0,-6 5-5,-8-3-10,-2 12-7,-4 4-2,2 8-6,2 2-5,0 2-3,20 2-1,-30 4 40</inkml:trace>
  <inkml:trace contextRef="#ctx0" brushRef="#br0" timeOffset="546.8964">163-1228 75,'-16'-27'30,"16"27"-3,-28-22-3,28 22-3,-38-10-4,18 16-5,-4 4-8,2 10-5,0 9 1,4 5 0,4 4 0,4 2 0,8 2 0,4-4 1,6-6-1,6-10 2,4-5 0,4-11-1,0-10 1,2-6 0,-2-7 0,-2-9-1,0-4 0,-2-8 0,-4-2 0,-6-4-1,-4 4-1,-2 2 0,-4 9-1,-8 3-1,10 26-13,-32-28-7,14 26-5,-4 6-8,2-2-3,20-2 0,-32 12 3</inkml:trace>
  <inkml:trace contextRef="#ctx0" brushRef="#br0" timeOffset="1015.6999">171-1686 75,'-18'-16'30,"-2"6"-2,-4 4-6,4 12-2,-4 0-4,4 16-6,2 2-4,4 8-7,4 2 1,4 6-1,6-5 1,6 1-1,4-8 2,6-6 0,2-10 1,2-8-1,2-10 1,2-6 0,-2-10 0,-2-4 0,-2-6-1,-6-3 1,-2-1-1,-8-4 0,-6 4-2,-2 0 1,-6 6-8,-4-4-9,2 12-7,-4 0-5,-2 9-7,20 13-3,-32-14-1,32 14 13</inkml:trace>
  <inkml:trace contextRef="#ctx0" brushRef="#br0" timeOffset="1453.1899">205-2118 26,'-2'-22'26,"-6"-2"2,2 2-2,-6 0-3,2 4-2,-10 0-2,20 18-3,-36-16-4,18 16-7,-2 6-5,0 8-1,2 4 0,2 8 1,4 2-1,4 4 1,8 0 0,4-3 1,8-1 0,4-6 1,2-6 0,6-10 0,2-10 0,-2-6 0,-2-8 0,-4-6-1,-4-7 0,-8-3-1,-2 0-5,-6-6-10,-4 10-6,-8-2-2,0 6-4,-4 6-4,-2 4-7,20 16-1,-32-18 24</inkml:trace>
  <inkml:trace contextRef="#ctx0" brushRef="#br0" timeOffset="1906.3349">251-2607 66,'0'-20'31,"-8"-2"-4,0 3-3,-8-3-3,16 22-2,-34-30-6,16 20-8,-6 6-5,0 4-1,-2 10 0,2 6 1,4 6-1,2 6 0,6 5 0,6 1 1,6 4-1,6 0 1,6-6 0,6-4 1,2-8 0,4-6 1,0-14 0,2-8 0,-2-12 1,-2-10-1,-4-8 0,-4-6-1,-4-4-2,-8 1-13,0 7-6,-12 4-4,-4 12-4,-4 6-3,0 6-5,18 12-3,-34-6 17</inkml:trace>
  <inkml:trace contextRef="#ctx0" brushRef="#br0" timeOffset="2375.0985">281-3077 59,'0'0'29,"-12"-38"-2,12 38-4,-32-34-2,32 34-3,-44-26-3,20 20-5,-4 6-10,-4 4-1,0 10 1,4 6-1,2 8 0,4 4 1,6 4-1,8 4 2,10 0-1,10-6 1,8-7 0,4-5 2,6-12-1,4-10 0,0-14 0,2-8 0,-8-11 0,-4-7 0,-6-2-1,-8-4-1,-8 0-1,-12 4-1,-8 12-1,-8 5-5,0 13-15,-4 8-7,-2 2-9,8 10-1,2 2 0,16 7 1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45.53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2761-1401 42,'0'0'28,"0"0"-2,0 0-4,0 0-2,12 36-1,-6 4-2,-2 8-3,0 13-4,-2 11-9,4 4-1,-4 2 0,2-3 2,0-3-3,-2-6 2,-2-12-1,4-15-2,2-9-14,-6-30-4,6 18-7,-6-18-4,4-22-3,-2-2-3,-2-13 4</inkml:trace>
  <inkml:trace contextRef="#ctx0" brushRef="#br0" timeOffset="812.4985">2793-1499 38,'4'-20'16,"-4"20"0,0 0 2,0 0 2,30-19-2,-30 19-3,40-8-2,-8 0 0,14 4-2,16-4-2,12 0-3,17-2-6,13-4 2,16-2-1,10-2 1,12 0-2,6-2 1,4 4-1,4-2 2,-6 2-2,-2 2 0,-5 2-1,-9 6 1,-12 2-1,-14 2 1,-18 6 0,-12 0 0,-14 4 0,-14 0 0,-10 0 0,-10-2 0,-6 2 0,-4-4 0,-20-4 0,26 8 0,-26-8 0,18 8 0,-18-8 0,0 0 0,6 30 0,-8-4-2,-2 6 2,0 14-1,0 9 1,2 15-1,0 6 2,2 8-2,2-1 2,0 3 0,4-4-1,0-7 2,2-5-2,2-6 1,-2-6-2,-2-4 1,0-9 0,-2-1 0,0-12 0,-6-4 0,-2-8 1,4-20 0,0 0 1,-28 14-1,10-20 0,-4-2 0,-10 0 0,-6-2-1,-8 2-1,-12 0 1,-8 4-1,-8-2 2,-12 6-1,-12 6 1,-12 2 0,-16 2 0,-13 2 0,-7 2 0,-6 0 0,-10 0 0,-2-4 0,6-2 0,10-4-1,16-2 1,20-4 0,18-2 0,22 0-1,23-8-15,49 12-14,-10-22-10,34 10-2,15 2-1,9-4-2</inkml:trace>
  <inkml:trace contextRef="#ctx0" brushRef="#br1" timeOffset="-11312.9994">197 100 12,'0'0'5,"20"-22"0,-20 22 0,8-20-2,-8 20 1,6-22-1,-6 22 0,-2-20 1,2 20 2,0 0 1,-26-14 1,8 14 0,0 2 0,-4 0-1,0 4 1,-4 4 0,4 2-1,-4 2-1,8 6 0,4 2-1,6 6 0,6 2 0,8 1-1,8-1-3,6-2-2,10-4-5,0-10-3,6-4-1,-6-6-1,2-6-2,-12-6 1,0 0-1,-20 8 3,8-18 6,-8 18 3,-28-4 4,6 10 0,-6 4 2,0 6 1,-4 8 2,2 6 0,0 2-1,8 8-1,4-3 0,8 7-2,4-2 3,10 0-2,6-8 1,8 0-3,4-10 1,6-6 1,6-4-2,2-10 0,2-4-3,-4-8-4,2-2-3,-8-8-2,0 2-1,-7-4-1,-7 2-1,-14 18-1,12-28 0,-12 28-2,0 0-5,0 0-1,0 0 12,0 0 9</inkml:trace>
  <inkml:trace contextRef="#ctx0" brushRef="#br1" timeOffset="-10703.5965">334 2 24,'0'0'22,"0"0"-6,-12-18-5,12 18-2,16-18-2,2 0-2,6 2 4,2-4 2,8 4 0,0 0 2,4 12 0,-4 0 0,0 14 1,-12 6-2,-2 10-3,-10 4-5,-6 4-2,-6-4 0,-4 0 0,-6-6-2,12-24 0,-22 24-1,22-24 0,0 0 1,0 0-1,18-32 0,8 18 0,6 0 1,6 4 0,6 6 0,2 8 1,-2 8 0,-2 6 1,-8 8-1,-8 6 0,-6 6-1,-10 3 1,-10 3-1,-8 0 1,-6 0-1,-4-4-1,-2-6 0,-2-8-8,8-7-7,14-19-4,-20 18 0,20-18-5,0 0-5,0 0-6,0 0-2,0 0 23,0 0 15</inkml:trace>
  <inkml:trace contextRef="#ctx0" brushRef="#br1" timeOffset="-10266.0713">350 698 32,'0'0'30,"0"0"0,0 0-7,-12 27-2,10-5-1,10 12-2,0-2-3,12 8-3,0-6-5,8-4-6,4-4-1,6-12-1,0-10 1,0-10-1,0-10 1,-6-10 0,-2-8 0,-6-2 0,-8-4 0,-4 0 0,-6 2 0,-2 5-1,-4 9-5,-4-2-8,4 26-4,-2-28-6,2 28-8,0 0-6,0 0 0,32-2 3,-12-4 35</inkml:trace>
  <inkml:trace contextRef="#ctx0" brushRef="#br1" timeOffset="-9359.7931">1654 54 22,'18'-22'14,"-8"-2"1,0-2 5,-12-2 2,-4 2-1,-10 0 1,-2 6-2,-12 3-2,-4 9-2,-6 6-5,-6 14-6,-2 7-4,-2 9 0,2 10 0,6 2 0,8 4-1,10-4 0,14-4-1,12-8 1,16-9-1,6-9-8,16-6-6,0-12-2,6 2-1,-8-9 0,0 7 1,-16-4-2,-22 12 4,0 0 7,0 0 8,-26 22 2,-16 1 2,-8 9 1,-8 8 0,0 8 0,2 2-1,8 6-2,8-3 1,16 1-1,18-8 0,14-2-1,16-14 1,10-6-1,8-8 1,6-10-1,2-6 1,-4-2 0,-6-4 0,-6 2 0,-12 2 2,-22 2 6,18 6 0,-18-6 1,-12 22-1,2-2 0,-6-3 0,2 9 0,2-6-3,6 4-6,6 2 0,10-4-1,6-2 0,8-6-2,10-2-9,4-12-7,8-4-4,0-8-7,0-8-6,0-4-3,-7-8 1,3 2 25</inkml:trace>
  <inkml:trace contextRef="#ctx0" brushRef="#br1" timeOffset="-8812.8947">1807-28 54,'2'-24'35,"8"0"-8,8 6-5,6 0-2,12 8-2,2 3-3,8 8-3,-6 7-5,-2 12-6,-6 6 1,-6 8-1,-14 2-1,-6 2 1,-10-2 0,-6-8-1,0-6-1,10-22 1,-14 22-1,14-22 1,0 0-1,28-10 0,0 2 1,4 6-1,4 0 1,2 4 1,-2 4-1,-2 6 0,-8 3 1,-2 5-1,-10 6 0,-6 2 1,-4 2-1,-6 4 0,-2 0 0,-6 2 0,-6 0 0,-4-4-8,-2 5-4,-10-7-4,-4 8-2,-12-8-3,-2 6 1,-4-6 0,6 0-4,-4 0 3,6-9-3,14 1 1,4-10 17,28-12 6</inkml:trace>
  <inkml:trace contextRef="#ctx0" brushRef="#br1" timeOffset="-8562.8905">1873 939 127,'-12'20'39,"6"0"-2,6-20-21,0 0-17,28 13-1,2-18 1,8-9 1,0-2-1,10-2-13,-8-2-9,-2 0-14,-6 4-2,-8 2 0,-24 14-2,26-16 21</inkml:trace>
  <inkml:trace contextRef="#ctx0" brushRef="#br1" timeOffset="-7594.1013">3276 62 19,'34'-32'7,"-18"6"1,0-4-1,-6-8 0,-4 0 1,-4 1-1,-10 1 6,-6 10 6,-16 0-1,-6 14 0,-16 8 0,-2 12 0,-9 4-1,3 16-3,-2 4-6,10 5-7,12 3 0,14 0 0,18-2-1,14-6 0,14-4 0,8-10 0,6-8-6,-4-12-4,2-4-3,-12-12-3,-20 18 1,12-38-2,-12 38 1,-38-32 0,4 24 7,-10 8 7,-10 10 6,-4 10 2,0 8 0,2 8 3,2 8 1,10 5 1,6 3-3,12 0-2,20 0-1,10 0-3,12-4-1,8-7-6,10-5-3,2-8-2,4-4 0,-2-6-1,-8-4 0,-4-6 2,-6 4 3,-20-12 6,20 30 5,-16-10 4,-6-2 5,2 8 2,-2-7 0,4 5 0,-2-24-2,14 30-1,-14-30-4,32 18-2,-10-12-5,10-2-2,6-2 0,-4 0-9,12 0-9,-6 0-5,1-2-8,1-4-5,0-4-1,-6-2-1,-2-8 23</inkml:trace>
  <inkml:trace contextRef="#ctx0" brushRef="#br1" timeOffset="-7109.6993">3368 44 47,'0'0'25,"-2"-22"3,2 22-4,22-12-1,0 12-4,16 8-2,0-4-2,14 12-1,-4-4-5,4 2-6,-6 4-3,-2-4 1,-14 4 0,-8 2-1,-14 3 0,-8-1 0,-10 4 0,-4-2 0,-4 0 0,2-2-1,2-4 1,14-18-2,-2 24-7,2-24-2,22 14-2,-22-14 0,40 14 1,-22-4 1,2 10 4,-16 2 4,-8 4 8,-4 7 3,-12-3 4,-4 10 0,-10-6-1,0 2-2,-10-4-12,2-6-9,4 0-6,-6-12-6,4 0-9,6-7-4,6-7-2,10-2 5,18 2 34</inkml:trace>
  <inkml:trace contextRef="#ctx0" brushRef="#br1" timeOffset="-6250.2882">4328 120 19,'20'-16'22,"8"0"-3,-2-2-1,-2-10-2,2 0 0,-8-10-4,2 2-2,-11-6-1,-5 7-4,-11-1-2,-9 8-2,-12 6 0,-10 10 3,-10 10 2,-8 10 1,-6 12 0,2 8 0,4 4 1,12 3-1,12 5-1,16 0-4,14-2-2,18-4 1,12-4-1,6-8-7,8-4-6,-8-6-5,-2-2-1,-12-8-1,-20-2 0,0 18 2,-18 1 3,-16 3 9,-6 8 9,-2 6 4,0 8 1,2 4 2,6-2 2,12 1-2,8-7-3,16 0-3,8-8 0,6-6-2,4-10-1,6-4-2,4-4-2,-2-4 0,-2 2-1,-26-6 5,26 14 7,-26-14 0,6 30 2,-8-8 1,-10-4 1,4 5 0,8-23-1,-14 34-3,14-34-8,4 20 0,-4-20 1,32-2-2,-2-4-3,4-10-13,12 4-5,-4-4-10,6-4-5,2 3-1,-4-7 0,2 2 19</inkml:trace>
  <inkml:trace contextRef="#ctx0" brushRef="#br1" timeOffset="-5328.3454">4621 668 79,'-38'26'35,"12"-1"-2,8-3-7,18 4-6,0-26-4,14 36-5,2-16-9,8-4-2,0 2 0,2-2-1,4-4 0,2-8 0,4-4 0,0-6 0,4-8 0,2-10 0,2-2 0,-4-4 0,0-2 1,-10 4 0,-6 3 0,-6 5 0,-18 20-1,0 0 1,0 0 0,0 0 1,0 0-2,-16 22 1,16-5 0,0-17 0,12 30 0,-12-30 0,38 10-1,-14-14 1,4-6 0,2-8 0,-4-5 0,2-3-1,-4-2-13,-14-6-11,-4 2-11,-6 2-2,-14-2-2,-2 4 1,-6-8 22</inkml:trace>
  <inkml:trace contextRef="#ctx0" brushRef="#br1" timeOffset="-5719.0208">4575-2 31,'6'-38'37,"12"-2"-3,8 10-8,8-1-5,14 7-2,2 0-3,10 12-1,-4-2-6,4 8-8,-6 6-1,-10 4 0,-12 6 0,-12 0 1,-20-10-1,12 28 0,-12-28 0,-16 28 1,16-28-1,-20 31 0,18-13 0,6 0 1,8 0-1,8 4 0,6-4-1,4 2 1,0-4 1,4 0-2,-2 2 1,-6 0 1,-8 6-1,-4 4 0,-10 1 1,-6 3-1,-8 2 0,-8 0 0,-6-4 0,-6-4 0,-4-2 0,-2-4 0,4-4 0,0-2 0,4 0 0,4 0 0,24-14 0,-26 25-11,26-25-9,-6 22-4,6-22-6,-6 18-3,6-18-1,-24 20-1,0-10 10</inkml:trace>
  <inkml:trace contextRef="#ctx0" brushRef="#br1" timeOffset="-4500.2224">6066-98 31,'32'-18'13,"-2"-3"3,-8-1 0,-10-4 2,-6 0 0,-14-4-1,-8 4-1,-16-2-2,-6 8-2,-16 2-2,-2 12-2,-12 6-3,1 12-2,-3 8-2,12 6 0,6 8 0,14 4 0,16 4-1,14-6 1,14-3-1,14-3 0,12-4-5,2-10-2,6-4 0,-4-10 0,-4 0 0,-10-6 0,-22 4 2,0 0 4,0 0 5,-24 2 3,-10 8 0,-8 8 1,-4 4-1,-2 10-1,4 4 0,6 4-4,8 1-1,8 1 0,10 0-1,12-2 1,10-6-2,6-6-1,8-4-1,0-4 1,8 1 0,-4 1 1,-2 0 1,-2 2-1,-4 2 2,-2 0 1,-2-2 1,0 0-2,-2-4 1,-14-20-4,32 22-7,-32-22-7,38-4-3,-16-8-3,8-2-3,4-6-7,1-12-4,11 2 2,-4-12 27</inkml:trace>
  <inkml:trace contextRef="#ctx0" brushRef="#br1" timeOffset="-3593.8987">5883 580 83,'-16'26'38,"6"-2"-4,12 4-6,4-4-7,16 4-4,3-5-10,7-3-7,6-2 0,0-4-1,4-8 0,0-4 0,0-4 0,-4-6 0,-4-4 0,-2-2 0,-4 0 1,0 2-1,-4 2 1,-2 2 0,-22 8 0,32-7 0,-32 7 1,28 2-2,-28-2 1,26 5 0,-26-5 0,30 4 0,-8-6 0,0-1 0,6-3-1,0-2 1,0-4 0,2-2 0,-2 2 0,-4-2-1,-2-2 1,-22 16 0,26-30 0,-20 12 0,-4-2 0,-2 0-1,-2-2 1,-2-4-6,4 6-8,-8-6-4,8 9-6,-6-5-2,2 4-8,4 18-2,0-32-2,0 32 18,18-28 20</inkml:trace>
  <inkml:trace contextRef="#ctx0" brushRef="#br1" timeOffset="-4062.6681">6116-163 61,'0'-34'28,"16"14"-6,12 6-3,8-6-6,12 8-3,4-2 0,6 6-1,-4 6 1,2 8 0,-12 4-3,-8 8-7,-10 6 1,-12 4-1,-16 4 0,-6-2 1,-6-3-1,-2-5 0,16-22-1,-20 22 1,20-22 0,0 0 0,38-6 0,-4 4-1,4 4 2,2 4-1,0 8 0,-6 8 1,-8 4-1,-8 6 1,-12 2-1,-12 4 2,-8 0-2,-10-3 2,-2 1-2,-4-6-6,0 0-11,-2-6-3,0-4-7,0-4-4,-4-2-3,-6 2-2,-6-4 2</inkml:trace>
  <inkml:trace contextRef="#ctx0" brushRef="#br1" timeOffset="-2156.3676">7285 291 39,'0'0'33,"12"-22"-3,-12 22-3,0 0-2,-16-24-3,16 24-2,-45 2-6,11 10-6,-4 6-5,-2 6-2,2 8 0,2 2-2,10 2 2,10 3-1,10-3 0,14-6-1,12-6 1,10-4-1,10-6-6,-2-10-7,10 2-7,-10-10-1,-4 2-2,-12-4 1,-22 6 3,0 0 4,0 0 11,0 0 14,-40 22 11,14-4 2,0-2 2,8 10 0,4-2-4,16 4-4,6-5-4,14 5-7,6-2-4,10-2-1,5-2 0,3-4 0,2-4 0,2-4-1,0-6 1,0-6-1,-4-2 1,-2-2-1,-6-6 0,-4-2 1,-6 4-1,-8-2 1,-20 12-1,24-20 1,-24 20-1,0 0 1,22-20 0,-22 20 0,26-6 0,-6 6 0,4 0 0,6 2 1,2 0-1,0-2 0,4-2 0,0-6 0,0-4 0,0-6 1,-2-7-1,-6-11 1,-2-8-1,-2-6 1,-8-2 0,-4-2 0,-6 5-1,-6 1 1,-8 10-5,-10 4-15,0 14-8,-8 6-5,-4 8-2,4 4-5,-6-2-1,12 4 14</inkml:trace>
  <inkml:trace contextRef="#ctx0" brushRef="#br1" timeOffset="-2906.4005">7060 132 65,'-18'-14'34,"0"-4"-4,8-10-6,12-2-7,4-8-5,14 0-2,8-6-4,8 2-2,10 1-4,8 3 0,4 2 0,5 10-1,1 10 1,0 8-1,-4 12 1,-4 12 0,-8 12 0,-12 4 1,-6 2-1,-10 0 0,-6-3 0,-6-5 1,-8-26-2,8 20 2,-8-20-2,20-20 1,0 2-1,6-2 1,8 5-1,6 3 1,8 12 0,2 12-1,-2 9 2,-2 17-1,-8 8 2,-4 8 0,-10 2 0,-12 0 0,-12-5 0,-8-5-1,-8-8 1,-6-10-1,-2-8-3,-8-10-10,2-2-8,-6-4-3,0 0-6,0-2-2,-4 0-7,2 2 1,-6-4 17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9:28.77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7 216 76,'0'0'30,"0"0"-3,-10-20-4,12-2-4,10 2-2,4-8-5,10 3-5,6-3-3,8 2-3,2 4 0,2 6-1,0 8 0,-2 8 0,-6 12 0,-12 12 0,-10 12-1,-12 8 1,-10 9 0,-12 7 1,-10 4 0,-8 2 0,-2-7 0,2-3 0,0-6 0,6-12 0,4-6 0,12-10 0,16-22 0,-8 20 0,8-20 0,28-2 0,-2-6 0,2 2 0,10-4-1,0 4 0,2-2 0,-2 4 0,0 0 0,-4 2 0,-4 2 0,-4 0-1,-4 4 1,-4-4-6,2 4-10,-20-4-9,26-2-6,-26 2-4,22-6-5,-4 0-1,-18 6 6</inkml:trace>
  <inkml:trace contextRef="#ctx0" brushRef="#br0" timeOffset="578.1444">1025 180 105,'0'0'37,"0"0"-6,0 0-5,-28 32-9,16 2-12,-6 8-4,-2 10 0,-2 6 1,-2 1-1,-6 1 0,2-2-1,4-8 1,2-8-2,4-9 0,2-13-15,16-20-11,-10 18-7,10-18-7,16-26 1,0 0-1,8-9 15</inkml:trace>
  <inkml:trace contextRef="#ctx0" brushRef="#br0" timeOffset="296.9158">707 228 124,'0'0'35,"0"0"-6,0 0-8,22 24-9,-6-2-12,2 10 1,4 4 0,2 2-1,4 1 2,0 1-1,0 0 0,-2-4 0,0-6 0,-2-4-2,0-4 1,-6-6-1,0 0-11,-18-16-12,18 12-7,-18-12-4,0 0-5,0 0 1,-8-28-2</inkml:trace>
  <inkml:trace contextRef="#ctx0" brushRef="#br0" timeOffset="968.8003">1206-204 85,'-10'-26'39,"10"26"-3,2-20-10,-2 20-11,22-20-10,2 16-4,4 4 0,4 4 0,4 6 0,0 4 1,-2 6 0,-10 8-1,-8 8 1,-12 3 0,-8 5 0,-14 0-1,-8 0 1,-6 0-2,-4-6 1,0-5-1,6-7 0,4-4 0,8-6 0,18-16-1,-4 18 0,22-16 0,8-8-1,10-4-1,-2-8-24,14-6-13,2 2-1,0-5-1,12 1-2,4 0 22</inkml:trace>
  <inkml:trace contextRef="#ctx0" brushRef="#br0" timeOffset="4906.4869">1844 445 117,'0'0'35,"0"0"-2,0 0-10,-2-18-14,2 18-9,28-8 0,-4 4 0,8-2-1,4 0 0,4 1 0,2-1 1,6 2-14,-6-2-11,2 2-8,-4 2-4,0-2-1,-4 2 0,-2-2 10</inkml:trace>
  <inkml:trace contextRef="#ctx0" brushRef="#br0" timeOffset="4656.467">1934 206 67,'8'-26'35,"-8"26"-4,0 0-5,0 0-3,0 0-5,20 20-5,-16 2-10,-2 6-2,0 4 0,2 4 1,0 2-1,-2-4 0,0-1 0,0-1 0,0-4 0,0-4 0,0-6-1,-2-18-17,2 18-9,-2-18-6,0 0-3,0 0-2,0 0-1,-2-22 0</inkml:trace>
  <inkml:trace contextRef="#ctx0" brushRef="#br0" timeOffset="5203.4027">2685-35 127,'0'0'38,"0"0"-6,6 34-13,-4 0-17,0 8-1,2 9 0,2 7 1,-2 2-1,2 2 0,0-4-1,-2-7 2,0-7-2,-2-6-6,-2-18-13,0-20-11,10 20-5,-10-20-5,0 0-1,24-22 0</inkml:trace>
  <inkml:trace contextRef="#ctx0" brushRef="#br0" timeOffset="5687.7716">2965-65 108,'0'0'32,"0"0"-4,0 0-6,0 0-6,0 0-11,24-8-4,-4 8-1,6-2 0,4-2 0,2-2 0,2 0-1,2-2 1,0 2 0,-2 4 0,-6 2 1,-2 2 0,-6 6-1,-20-8 2,22 28-1,-22-4 0,-4 6 0,-4 8 0,0 6 0,-4 8-1,0 3 1,0 5 0,0 0-1,2 2 1,2-9-1,2-1 2,2-8-2,2-8 0,2-10-5,6-2-17,-6-24-7,8 18-7,-8-18-4,0 0-1,20-14 0</inkml:trace>
  <inkml:trace contextRef="#ctx0" brushRef="#br0" timeOffset="5969.0279">3019 252 124,'0'0'38,"-12"-18"-7,12 18-12,34 0-19,-8 0 1,8 0-1,4 0 1,6 0-1,0-2 0,4-2 0,-4 0-1,2 0-13,-6-6-8,2 2-6,-6-4-5,0-2-4,-2 0-3,-4-6 2</inkml:trace>
  <inkml:trace contextRef="#ctx0" brushRef="#br0" timeOffset="6469.0892">3942 53 113,'-6'-18'34,"6"18"-4,0 0-6,-22 4-8,8 18-14,-2 8 0,-3 7-1,-7 11 1,-4 6-1,-2 2-1,-4 2 1,0-2-1,4-7-3,2-13-24,8-8-13,8-2-1,14-26-2,0 28-1,0-28 17</inkml:trace>
  <inkml:trace contextRef="#ctx0" brushRef="#br0" timeOffset="6219.046">3691 33 105,'0'0'35,"4"20"-2,4 0-7,-2-2-8,8 8-16,0 5-1,2 7 0,6 4 0,2 2-1,0-4 1,2 0-1,-1 0 1,-1-9-1,2-3 0,-8-6-1,0-6 1,-18-16-12,18 14-13,-18-14-5,0 0-6,0 0-2,0 0-2,-8-26-1</inkml:trace>
  <inkml:trace contextRef="#ctx0" brushRef="#br0" timeOffset="8156.6551">4430 276 138,'0'0'37,"0"0"-8,0 0-13,32-12-16,-2 4-1,4-6 1,4-2-1,6 4-9,-2-6-13,4 2-9,0 4-7,-8 0 0,-4 4-1,-4 2 6</inkml:trace>
  <inkml:trace contextRef="#ctx0" brushRef="#br0" timeOffset="7937.9102">4528 53 88,'2'-18'35,"-2"18"-4,8-18-6,-8 18-6,0 0-5,16 38-8,-14-6-3,-2 9-1,0 5 0,-4 6-1,2 4 0,-4-2-1,4-6 0,0-9 0,0-3-2,0-12-16,6-6-10,-4-18-7,0 0-5,0 0 0,0 0-1</inkml:trace>
  <inkml:trace contextRef="#ctx0" brushRef="#br0" timeOffset="8578.5607">5112-43 111,'22'-18'32,"6"8"-4,0-2-5,10 8-6,-6 4-15,1 4 0,-5 10 0,-4 10-1,-10 12 1,-8 8 0,-18 12-1,-8 1 1,-10 9-1,-8-2 0,-1-4-1,-1-6 1,4-9-2,8-11 1,10-8 0,12-6-1,6-20 0,28 10 0,0-12 0,8-6 0,4-2 0,1-2 0,5-2 0,-2 2 1,-4 0-1,-2 4 1,-4 2-2,-4-2-18,-2 6-11,-4 2-6,-24 0-3,32 2 0,-32-2-2</inkml:trace>
  <inkml:trace contextRef="#ctx0" brushRef="#br0" timeOffset="8828.5396">5765-97 126,'0'0'40,"2"-22"-9,-2 22-18,0 0-10,0 38-1,2 0 0,-2 10 0,0 8 0,0 5-1,0 5 0,0 2-1,0-4 0,0 0-1,-2-19-21,4-5-17,2-6-2,0-10-1,2 0-1,-6-24 9</inkml:trace>
  <inkml:trace contextRef="#ctx0" brushRef="#br0" timeOffset="24079.278">-320-497 60,'0'0'31,"-34"16"-3,14 27-1,-14 13-2,-2 24-2,-6 14-5,6 25-10,-2 11-6,8 9-1,10 3 1,12-7-1,24-1-13,10-19-16,26-17-11,20-16-3,18-20-2,21-11-2,19-21 32</inkml:trace>
  <inkml:trace contextRef="#ctx0" brushRef="#br0" timeOffset="24766.8077">6119-400 44,'-18'-14'36,"0"4"-5,18 10-3,-22 12-3,28 16-4,4 2-1,14 18-5,2 10-8,6 20-7,2 13 1,-4 13-1,-8 3 1,-10 3 0,-12 2-1,-12-5 0,-8-9 0,-10-12 0,2-17-12,-8-17-12,8-12-9,6-14-6,22-26-2,-20 14 0,20-14 2</inkml:trace>
  <inkml:trace contextRef="#ctx0" brushRef="#br0" timeOffset="25266.8574">6774 266 98,'0'0'39,"0"0"-4,0 0-9,12 28-4,-16-6-5,6 16-7,0 2-11,-2 5 1,2 1-1,2-2 1,4-8 0,4-8 1,-2-8 1,-10-20-1,36 10 0,-14-22-1,4-12 0,4-10 1,0-8-1,0-4 0,2-4 0,-6 1 0,0 3 0,-4 8 0,-6 12 1,-16 26-2,18-14 1,-18 14 0,4 38-2,-6-4 1,2 6 0,-2 4 1,4-1 0,4-1 0,6-6 1,2-10-1,6 0-6,-2-20-15,10 0-9,-4-10-8,4-4-5,0-6-1,-2-6 0</inkml:trace>
  <inkml:trace contextRef="#ctx0" brushRef="#br0" timeOffset="25657.4741">7536-260 87,'2'-30'39,"-2"30"-7,28-22-6,0 20-5,0-4-4,8 12-5,-2 2-6,-6 10-5,-6 6-1,-8 10 1,-10 0-1,-12 5 0,-10-1 1,-6 2-1,-4-4 1,2-2-1,0-8 1,6-2-1,20-24 1,-14 28 0,14-28-1,28 12 1,0-14 0,8-4 0,10-4-1,2 0 0,10 2-24,-14-4-11,-2 2-9,-10 6-1,-14 10-2,-16 12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36.17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1654 54 22,'18'-22'14,"-8"-2"1,0-2 5,-12-2 2,-4 2-1,-10 0 1,-2 6-2,-12 3-2,-4 9-2,-6 6-5,-6 14-6,-2 7-4,-2 9 0,2 10 0,6 2 0,8 4-1,10-4 0,14-4-1,12-8 1,16-9-1,6-9-8,16-6-6,0-12-2,6 2-1,-8-9 0,0 7 1,-16-4-2,-22 12 4,0 0 7,0 0 8,-26 22 2,-16 1 2,-8 9 1,-8 8 0,0 8 0,2 2-1,8 6-2,8-3 1,16 1-1,18-8 0,14-2-1,16-14 1,10-6-1,8-8 1,6-10-1,2-6 1,-4-2 0,-6-4 0,-6 2 0,-12 2 2,-22 2 6,18 6 0,-18-6 1,-12 22-1,2-2 0,-6-3 0,2 9 0,2-6-3,6 4-6,6 2 0,10-4-1,6-2 0,8-6-2,10-2-9,4-12-7,8-4-4,0-8-7,0-8-6,0-4-3,-7-8 1,3 2 2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46.34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793-1499 38,'4'-20'16,"-4"20"0,0 0 2,0 0 2,30-19-2,-30 19-3,40-8-2,-8 0 0,14 4-2,16-4-2,12 0-3,17-2-6,13-4 2,16-2-1,10-2 1,12 0-2,6-2 1,4 4-1,4-2 2,-6 2-2,-2 2 0,-5 2-1,-9 6 1,-12 2-1,-14 2 1,-18 6 0,-12 0 0,-14 4 0,-14 0 0,-10 0 0,-10-2 0,-6 2 0,-4-4 0,-20-4 0,26 8 0,-26-8 0,18 8 0,-18-8 0,0 0 0,6 30 0,-8-4-2,-2 6 2,0 14-1,0 9 1,2 15-1,0 6 2,2 8-2,2-1 2,0 3 0,4-4-1,0-7 2,2-5-2,2-6 1,-2-6-2,-2-4 1,0-9 0,-2-1 0,0-12 0,-6-4 0,-2-8 1,4-20 0,0 0 1,-28 14-1,10-20 0,-4-2 0,-10 0 0,-6-2-1,-8 2-1,-12 0 1,-8 4-1,-8-2 2,-12 6-1,-12 6 1,-12 2 0,-16 2 0,-13 2 0,-7 2 0,-6 0 0,-10 0 0,-2-4 0,6-2 0,10-4-1,16-2 1,20-4 0,18-2 0,22 0-1,23-8-15,49 12-14,-10-22-10,34 10-2,15 2-1,9-4-2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45.53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2761-1401 42,'0'0'28,"0"0"-2,0 0-4,0 0-2,12 36-1,-6 4-2,-2 8-3,0 13-4,-2 11-9,4 4-1,-4 2 0,2-3 2,0-3-3,-2-6 2,-2-12-1,4-15-2,2-9-14,-6-30-4,6 18-7,-6-18-4,4-22-3,-2-2-3,-2-13 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39.28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4328 120 19,'20'-16'22,"8"0"-3,-2-2-1,-2-10-2,2 0 0,-8-10-4,2 2-2,-11-6-1,-5 7-4,-11-1-2,-9 8-2,-12 6 0,-10 10 3,-10 10 2,-8 10 1,-6 12 0,2 8 0,4 4 1,12 3-1,12 5-1,16 0-4,14-2-2,18-4 1,12-4-1,6-8-7,8-4-6,-8-6-5,-2-2-1,-12-8-1,-20-2 0,0 18 2,-18 1 3,-16 3 9,-6 8 9,-2 6 4,0 8 1,2 4 2,6-2 2,12 1-2,8-7-3,16 0-3,8-8 0,6-6-2,4-10-1,6-4-2,4-4-2,-2-4 0,-2 2-1,-26-6 5,26 14 7,-26-14 0,6 30 2,-8-8 1,-10-4 1,4 5 0,8-23-1,-14 34-3,14-34-8,4 20 0,-4-20 1,32-2-2,-2-4-3,4-10-13,12 4-5,-4-4-10,6-4-5,2 3-1,-4-7 0,2 2 19</inkml:trace>
  <inkml:trace contextRef="#ctx0" brushRef="#br0" timeOffset="921.943">4621 668 79,'-38'26'35,"12"-1"-2,8-3-7,18 4-6,0-26-4,14 36-5,2-16-9,8-4-2,0 2 0,2-2-1,4-4 0,2-8 0,4-4 0,0-6 0,4-8 0,2-10 0,2-2 0,-4-4 0,0-2 1,-10 4 0,-6 3 0,-6 5 0,-18 20-1,0 0 1,0 0 0,0 0 1,0 0-2,-16 22 1,16-5 0,0-17 0,12 30 0,-12-30 0,38 10-1,-14-14 1,4-6 0,2-8 0,-4-5 0,2-3-1,-4-2-13,-14-6-11,-4 2-11,-6 2-2,-14-2-2,-2 4 1,-6-8 22</inkml:trace>
  <inkml:trace contextRef="#ctx0" brushRef="#br0" timeOffset="531.2673">4575-2 31,'6'-38'37,"12"-2"-3,8 10-8,8-1-5,14 7-2,2 0-3,10 12-1,-4-2-6,4 8-8,-6 6-1,-10 4 0,-12 6 0,-12 0 1,-20-10-1,12 28 0,-12-28 0,-16 28 1,16-28-1,-20 31 0,18-13 0,6 0 1,8 0-1,8 4 0,6-4-1,4 2 1,0-4 1,4 0-2,-2 2 1,-6 0 1,-8 6-1,-4 4 0,-10 1 1,-6 3-1,-8 2 0,-8 0 0,-6-4 0,-6-4 0,-4-2 0,-2-4 0,4-4 0,0-2 0,4 0 0,4 0 0,24-14 0,-26 25-11,26-25-9,-6 22-4,6-22-6,-6 18-3,6-18-1,-24 20-1,0-10 1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41.03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6066-98 31,'32'-18'13,"-2"-3"3,-8-1 0,-10-4 2,-6 0 0,-14-4-1,-8 4-1,-16-2-2,-6 8-2,-16 2-2,-2 12-2,-12 6-3,1 12-2,-3 8-2,12 6 0,6 8 0,14 4 0,16 4-1,14-6 1,14-3-1,14-3 0,12-4-5,2-10-2,6-4 0,-4-10 0,-4 0 0,-10-6 0,-22 4 2,0 0 4,0 0 5,-24 2 3,-10 8 0,-8 8 1,-4 4-1,-2 10-1,4 4 0,6 4-4,8 1-1,8 1 0,10 0-1,12-2 1,10-6-2,6-6-1,8-4-1,0-4 1,8 1 0,-4 1 1,-2 0 1,-2 2-1,-4 2 2,-2 0 1,-2-2 1,0 0-2,-2-4 1,-14-20-4,32 22-7,-32-22-7,38-4-3,-16-8-3,8-2-3,4-6-7,1-12-4,11 2 2,-4-12 27</inkml:trace>
  <inkml:trace contextRef="#ctx0" brushRef="#br0" timeOffset="906.3237">5883 580 83,'-16'26'38,"6"-2"-4,12 4-6,4-4-7,16 4-4,3-5-10,7-3-7,6-2 0,0-4-1,4-8 0,0-4 0,0-4 0,-4-6 0,-4-4 0,-2-2 0,-4 0 1,0 2-1,-4 2 1,-2 2 0,-22 8 0,32-7 0,-32 7 1,28 2-2,-28-2 1,26 5 0,-26-5 0,30 4 0,-8-6 0,0-1 0,6-3-1,0-2 1,0-4 0,2-2 0,-2 2 0,-4-2-1,-2-2 1,-22 16 0,26-30 0,-20 12 0,-4-2 0,-2 0-1,-2-2 1,-2-4-6,4 6-8,-8-6-4,8 9-6,-6-5-2,2 4-8,4 18-2,0-32-2,0 32 18,18-28 20</inkml:trace>
  <inkml:trace contextRef="#ctx0" brushRef="#br0" timeOffset="437.5543">6116-163 61,'0'-34'28,"16"14"-6,12 6-3,8-6-6,12 8-3,4-2 0,6 6-1,-4 6 1,2 8 0,-12 4-3,-8 8-7,-10 6 1,-12 4-1,-16 4 0,-6-2 1,-6-3-1,-2-5 0,16-22-1,-20 22 1,20-22 0,0 0 0,38-6 0,-4 4-1,4 4 2,2 4-1,0 8 0,-6 8 1,-8 4-1,-8 6 1,-12 2-1,-12 4 2,-8 0-2,-10-3 2,-2 1-2,-4-6-6,0 0-11,-2-6-3,0-4-7,0-4-4,-4-2-3,-6 2-2,-6-4 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36.96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1873 939 127,'-12'20'39,"6"0"-2,6-20-21,0 0-17,28 13-1,2-18 1,8-9 1,0-2-1,10-2-13,-8-2-9,-2 0-14,-6 4-2,-8 2 0,-24 14-2,26-16 2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43.37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7285 291 39,'0'0'33,"12"-22"-3,-12 22-3,0 0-2,-16-24-3,16 24-2,-45 2-6,11 10-6,-4 6-5,-2 6-2,2 8 0,2 2-2,10 2 2,10 3-1,10-3 0,14-6-1,12-6 1,10-4-1,10-6-6,-2-10-7,10 2-7,-10-10-1,-4 2-2,-12-4 1,-22 6 3,0 0 4,0 0 11,0 0 14,-40 22 11,14-4 2,0-2 2,8 10 0,4-2-4,16 4-4,6-5-4,14 5-7,6-2-4,10-2-1,5-2 0,3-4 0,2-4 0,2-4-1,0-6 1,0-6-1,-4-2 1,-2-2-1,-6-6 0,-4-2 1,-6 4-1,-8-2 1,-20 12-1,24-20 1,-24 20-1,0 0 1,22-20 0,-22 20 0,26-6 0,-6 6 0,4 0 0,6 2 1,2 0-1,0-2 0,4-2 0,0-6 0,0-4 0,0-6 1,-2-7-1,-6-11 1,-2-8-1,-2-6 1,-8-2 0,-4-2 0,-6 5-1,-6 1 1,-8 10-5,-10 4-15,0 14-8,-8 6-5,-4 8-2,4 4-5,-6-2-1,12 4 14</inkml:trace>
  <inkml:trace contextRef="#ctx0" brushRef="#br0" timeOffset="-750.0327">7060 132 65,'-18'-14'34,"0"-4"-4,8-10-6,12-2-7,4-8-5,14 0-2,8-6-4,8 2-2,10 1-4,8 3 0,4 2 0,5 10-1,1 10 1,0 8-1,-4 12 1,-4 12 0,-8 12 0,-12 4 1,-6 2-1,-10 0 0,-6-3 0,-6-5 1,-8-26-2,8 20 2,-8-20-2,20-20 1,0 2-1,6-2 1,8 5-1,6 3 1,8 12 0,2 12-1,-2 9 2,-2 17-1,-8 8 2,-4 8 0,-10 2 0,-12 0 0,-12-5 0,-8-5-1,-8-8 1,-6-10-1,-2-8-3,-8-10-10,2-2-8,-6-4-3,0 0-6,0-2-2,-4 0-7,2 2 1,-6-4 1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2T17:24:51.10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 6,'0'0'10,"0"0"0,0 0 0,0 0 0,0 0 1,0 0 0,0 0 0,0 0 2,0 0-2,0 0-1,18 11 0,-18-11-2,0 0 0,0 0-2,0 0-1,0 0 0,0 0-1,0 0-1,17-4 1,-17 4 0,0 0-1,0 0 0,0 0 0,15-5-1,-15 5 0,0 0 0,15-2 0,-15 2-1,0 0 0,23-4 0,-23 4 0,15 2-2,-15-2 0,17 0-1,-17 0-2,15 0-5,-15 0-11,0 0-14,18-9 1,-18 9 0,0 0 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9:04"/>
    </inkml:context>
    <inkml:brush xml:id="br0">
      <inkml:brushProperty name="width" value="0.08333" units="cm"/>
      <inkml:brushProperty name="height" value="0.08333" units="cm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808080"/>
      <inkml:brushProperty name="fitToCurve" value="1"/>
    </inkml:brush>
    <inkml:brush xml:id="br2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2995-4107 25,'0'0'18,"0"0"5,-22 2 5,22-2-2,-22 8-1,22-8-1,-20 4-4,20-4-4,0 0-4,0 0-7,8-26-6,10 14 1,6 0-1,4 2 1,4 6 0,-2 4 1,-4 6 1,-3 6-1,-7 8 0,-8 8 1,-12 2-1,-6 3 0,-10 5 0,-3 2-1,-5 0 0,0 0 0,-2-2 0,2-2 0,8-3-1,6-3 0,8-8 0,6-22 0,16 26 0,8-24 0,8-8-1,8-4 1,2-4 1,3 0-1,-3-2 1,-2 2 0,-4 2 0,-8 7-4,-10-1-13,2 4-6,-20 2-4,20 2-4,-20-2-2,0 0-2,0 0-3,18 10 27</inkml:trace>
  <inkml:trace contextRef="#ctx0" brushRef="#br0" timeOffset="343.7308">3540-4107 92,'10'-22'30,"-10"22"-2,0 0-3,20 12-3,-8 10-5,-2 0-8,6 9-7,2 5-1,6 0-1,0 4 0,2-4 0,-2 0-1,4-8 1,-4-4 0,-4-8-1,-2-2-2,-18-14-14,20 9-8,-20-9-5,0 0-5,0 0-4,-2-25-1,2 25 6</inkml:trace>
  <inkml:trace contextRef="#ctx0" brushRef="#br0" timeOffset="609.4027">3844-4145 98,'0'0'37,"0"0"-4,-20-2-7,20 2-5,-26 38-8,8-8-11,-6 9 0,-4 5-2,-2 6 1,-2 2-2,0 0 2,2-6-2,6-5 0,4-7 0,14-6-14,6-28-12,2 20-8,-2-20-6,28-6 0,-4-6 0,4-12 12</inkml:trace>
  <inkml:trace contextRef="#ctx0" brushRef="#br0" timeOffset="953.1317">4300-4145 112,'0'0'34,"0"0"-5,6 28-6,-6-28-5,2 44-7,0-13-10,0 5 0,-2 0-1,6 2 0,-4 0-1,2-6 1,0-2-1,-4-30-14,10 34-11,-10-34-6,12 18-5,-12-18-3,0 0 0,20 13 4</inkml:trace>
  <inkml:trace contextRef="#ctx0" brushRef="#br0" timeOffset="1187.5167">4240-3888 116,'-14'-18'39,"14"18"-5,0 0-11,14-24-17,-14 24-5,40-16-1,-14 6 1,4 4-1,2 0 0,2 4-9,-6-2-12,6 2-8,-4-2-7,-7 4-2,3 0-1,-4-8-1</inkml:trace>
  <inkml:trace contextRef="#ctx0" brushRef="#br0" timeOffset="1750.0396">4821-4311 33,'0'0'32,"14"-20"-3,-14 20-3,0 0-1,26-15-2,-26 15-2,28-10-2,-6 8-4,0 0-14,2 2 0,2 2 1,-2 4-1,-4 2 0,-20-8 1,18 37-1,-26-11 0,-6 0-1,-8 4 1,-6 0-2,-6 0 1,2-2 0,0-2 0,4-4 0,6-6-1,22-16 0,-24 25 1,24-25-1,0 0 0,20 8-1,0-10 2,6-2 0,-2 2-1,6 0 2,0 6-1,-2 4 1,-4 6 0,-2 6 0,-10 4 0,-10 2-1,-4 2 1,-12 0-1,-4 0 0,-10-2 0,-8-2 0,-4 0-11,0-8-17,4-6-11,8 1-2,6-9-1,22-2-1,-28 4 16</inkml:trace>
  <inkml:trace contextRef="#ctx0" brushRef="#br1" timeOffset="-12766.1872">281-3077 59,'0'0'29,"-12"-38"-2,12 38-4,-32-34-2,32 34-3,-44-26-3,20 20-5,-4 6-10,-4 4-1,0 10 1,4 6-1,2 8 0,4 4 1,6 4-1,8 4 2,10 0-1,10-6 1,8-7 0,4-5 2,6-12-1,4-10 0,0-14 0,2-8 0,-8-11 0,-4-7 0,-6-2-1,-8-4-1,-8 0-1,-12 4-1,-8 12-1,-8 5-5,0 13-15,-4 8-7,-2 2-9,8 10-1,2 2 0,16 7 10</inkml:trace>
  <inkml:trace contextRef="#ctx0" brushRef="#br1" timeOffset="-12063.0301">640-3234 48,'-18'-14'27,"18"14"-2,-36 0-2,12 4-2,-2 8-2,-4 0-3,6 9-5,0 3-6,4 4-5,4 2 0,10 2 1,6 0 0,10-4 0,8-4 1,6-8 0,4-10 0,4-6 1,2-12-1,-2-10-1,-2-4 0,-4-6 0,-8-2 0,-6 2-1,-6 2-1,-8 8-1,2 22-3,-22-23-10,22 23-7,-30-2-1,30 2-4,-24 19-3,24-19-3,0 26-2,0-26 16,32 24 19</inkml:trace>
  <inkml:trace contextRef="#ctx0" brushRef="#br1" timeOffset="-11688.0114">1126-3195 65,'4'-31'33,"-4"31"-3,-18-24-5,18 24-5,-36-10-3,14 16-8,-4 8-9,2 6-1,0 9 0,2 7 1,4 4-1,8 0 1,6 2 0,10-4 0,8-4 1,8-8 1,6-11-1,8-7 1,2-12 1,0-8-1,2-11 1,-2-5-1,-8-6-1,-4 0 0,-8-2-1,-10 2-13,0 10-6,-10 2-4,2 22-4,-14-18-4,14 18-5,0 0-2,0 0 12,0 0 26</inkml:trace>
  <inkml:trace contextRef="#ctx0" brushRef="#br1" timeOffset="-11297.3617">1715-3197 64,'0'0'28,"18"-21"-1,-18 21-2,0 0-3,-18-20-5,18 20-4,-37 8-10,15 4-3,-2 5-1,-2 5 1,4 6-1,4 2 1,4 4 0,8-2 0,8-4 0,10-2 1,-12-26 1,44 30 0,-16-28 0,6-8 0,-2-8 0,1-6 1,-5-6-2,0-2 1,-10-6-1,-4 2-1,-2 2-1,-14 4-11,2 26-8,-6-29-3,6 29-5,-24-6-2,24 6-5,-24 13-2,24-13 9</inkml:trace>
  <inkml:trace contextRef="#ctx0" brushRef="#br1" timeOffset="-10891.108">2165-3149 87,'18'-26'35,"-18"26"-6,-10-18-7,-8 14-4,0 8-7,-4 6-8,0 2-4,-2 10 1,6 2 0,0 6-1,8 2 1,8 0 0,8 0 0,6-4 1,4-4 0,10-7 0,4-7 1,4-10 0,0-10 0,0-5 0,4-11-1,-6-6 1,-2-2-1,-8-4-1,-6 2 0,-6 6 0,-8 2-2,-8 10 0,6 18-7,-32-20-11,10 20-4,2 8-4,2 2-4,18-10-3,-14 26-3,14-26 11</inkml:trace>
  <inkml:trace contextRef="#ctx0" brushRef="#br1" timeOffset="-10516.0597">2697-3161 93,'0'0'38,"20"-34"-6,-20 34-7,-6-25-8,6 25-13,-24-10-4,2 14-1,0 8 0,-6 3 0,0 11 1,2 4-1,4 4 0,6 2 1,10 2 0,4-6 1,10-4-1,12-2 1,6-10 1,4-9 0,4-9 0,2-7-1,-6-9 1,6-6 0,-6-10-1,-6 0 0,-6-2 0,-4 2-2,-4 4-8,-6 0-9,0 10-3,-4 20-4,-8-17-3,8 17-5,0 0-3,0 0-2,-4 21 28</inkml:trace>
  <inkml:trace contextRef="#ctx0" brushRef="#br1" timeOffset="-10109.8242">3260-3234 88,'0'0'34,"24"-24"-3,-24 24-6,0 0-7,-22-12-6,2 14-12,-6 8-1,0 4 1,-2 6 0,4 3-1,2 7 0,9 6 1,3 0 0,8 0 0,10 0 1,7-6 0,7-10 1,6-8 0,6-6 0,4-12 0,0-12 0,-2-6 0,0-8-1,-8-4 0,-2 0-1,-8 0 0,-8 2 0,-6 6-2,-8 9 0,4 19 0,-28-18-1,28 18-6,-38 8-9,38-8-5,-30 22-2,30-22-3,-12 25-2,12-25-1,26 28-1,-6-18 17</inkml:trace>
  <inkml:trace contextRef="#ctx0" brushRef="#br1" timeOffset="-9750.439">3732-3177 96,'24'-22'30,"0"3"-1,-8-3-5,-16 22-4,22-28-7,-22 28-12,0 0-1,0 0 0,-28 16-1,4 4 1,0 5-1,-2 3 1,2 6 0,4 2-1,6 0 1,8 0 0,8-6 0,8-8 0,6-2 1,6-8 0,4-14 1,6-8-1,0-12 1,2-6-1,0-8 1,-4 0-1,-4-4 0,-4 4-1,-8 4-2,-8 7 1,-6 25-1,-16-30-8,16 30-13,-36 0-7,18 4-9,0 8 0,18-12 0,-22 24 3</inkml:trace>
  <inkml:trace contextRef="#ctx0" brushRef="#br1" timeOffset="-8969.1196">4344-3127 25,'4'-22'12,"-4"22"4,6-18 4,-6 18 4,6-22-2,-6 22-1,8-25-1,-8 25-2,2-28-2,-2 28-4,-10-24-6,10 24-5,-26-6-1,6 12 0,-4 4 0,-2 6-1,0 6 0,2 5 1,6-1-1,6 8 1,10-2 0,14 0 0,8-6 1,10-4 1,8-8-1,8-8 1,2-6 1,2-14-2,0-6 1,-11-8-1,-3-4 1,-14-4-1,-4 4-1,-14 0-1,-10 5-1,-6 7-2,-12 4-9,0 8-9,-8 2-3,7 10-4,1 2-5,24-6-2,-22 24-1,22-24 15</inkml:trace>
  <inkml:trace contextRef="#ctx0" brushRef="#br1" timeOffset="-8594.1334">4989-3222 78,'22'-16'33,"-6"-2"-3,-16 18-3,10-26-5,-10 26-3,-32-6-9,4 12-9,-6 8-2,0 4 1,2 8-1,2 1 1,10 9-1,12-2 1,12 2 0,10-4 1,14-6 0,10-8 1,4-10-1,8-10 1,-2-10-1,0-8 0,-4-8 1,-8-4-2,-10-4 0,-8 2 0,-10 0 1,-6 7-2,-6 5-2,-4 4 0,8 18-13,0 0-6,0 0-6,0 0-5,4 24-4,18-6-1,4-4 1,10 3 27</inkml:trace>
  <inkml:trace contextRef="#ctx0" brushRef="#br1" timeOffset="-8265.9915">5721-3179 94,'18'-14'35,"-18"14"-4,8-35-5,-8 35-5,-22-34-7,4 20-13,-4 4 0,-2 8-2,-2 2 1,2 8-1,6 8 1,2 6-1,6 6 0,6 3 1,8 5 0,4-2 0,8-4 1,8-8 0,6-8 0,4-10 1,0-10 0,4-6-1,0-12 1,-6-6-1,-2 2-1,-10-6-9,-4 8-12,-11 3-5,-5 23-4,-5-26-3,5 26-3,-20-4-2,20 4 2</inkml:trace>
  <inkml:trace contextRef="#ctx0" brushRef="#br1" timeOffset="-7859.7273">6304-3214 63,'24'-12'37,"-24"12"-5,32-28-6,-32 28-3,8-24-4,-8 24-3,-16-18-9,16 18-7,-34 4-1,14 8 1,-2 4-1,0 10 0,4 3 1,4 7-1,6 2 1,10-2 0,6-4 2,6-8-1,10-6 0,6-10 1,4-6-1,4-12 1,0-2-1,-6-6-1,-2-2 0,-8-4 0,-6 0 0,-8 0 0,-4 0 0,-4 24 0,-18-32-2,18 32-13,-20-13-9,20 13-6,0 0-7,0 0-4,-4 25 1,4-25 1</inkml:trace>
  <inkml:trace contextRef="#ctx0" brushRef="#br1" timeOffset="-7500.3349">6920-3177 90,'22'-16'36,"-22"16"-5,22-31-4,-22 31-6,-10-24-5,10 24-12,-30-16-4,8 16 0,-4 4 0,-2 8 0,0 4-1,2 6 0,4 5 1,6 5-1,4 2 1,8 0 0,6-2 1,10-8 0,8-4 0,8-8 0,4-10 0,4-8 0,2-8 0,-2-6 0,0-8-1,-4-2-1,-6 0 0,-10-2-14,-2 4-9,-10 4-3,-2 7-5,-2 17-3,-2-24-4,2 24-1,0 0 25</inkml:trace>
  <inkml:trace contextRef="#ctx0" brushRef="#br1" timeOffset="-7094.0708">7499-3254 99,'24'-30'36,"-24"30"-4,6-26-6,-6 26-6,-22-18-12,22 18-8,-40 2 0,20 10 0,-4 6-1,0 8 1,0 6-1,6 1 1,2 5 0,8 4 0,10-4 0,4-2 0,8-6 0,6-4 2,12-10-1,0-10 1,8-10-1,2-12 0,-2-6 1,-2-8-1,-2-6-1,-6-4 0,-6 2 0,-10 2 0,-6 5-1,-6 9 0,-4 4-2,2 18-13,-18-14-7,18 14-4,-24 12-6,24-12-5,-8 28-1,8-28-1,4 28 33</inkml:trace>
  <inkml:trace contextRef="#ctx0" brushRef="#br1" timeOffset="-6687.8052">8119-3242 99,'10'-28'37,"-10"28"-7,-6-22-5,6 22-6,-24-12-7,4 14-12,-6 6 0,0 6 0,0 4 0,0 8-1,4 7 1,4 5 0,8 6-1,8-2 1,10-2 1,8-4 0,8-8 0,4-10 1,6-10-1,2-10 0,0-14 0,2-4 0,-2-10 0,-4-2-2,-4 0 1,-6 0 0,-2 6-11,-8 4-10,-12 22-5,8-22-6,-8 22-3,0 0-4,0 0-2,0 0 18</inkml:trace>
  <inkml:trace contextRef="#ctx0" brushRef="#br1" timeOffset="-6312.7886">8533-3193 99,'24'-17'35,"-2"3"-7,-22 14-3,32-28-5,-32 28-5,10-28-13,-10 28-2,0 0 0,-20-20-1,20 20 1,-36 0-1,8 6 0,0 6 0,-2 6 1,0 8 0,2 3 0,4 5-1,6 4 2,8 2-1,10-2 0,6-2 0,6-6 1,4-10 0,6-6 1,0-10-1,6-12 0,0-8 0,-2-6 0,0-8 0,-2-2-8,2 4-14,-6-4-4,-2 8-8,-18 24-6,26-32-2,-26 32 0,0 0 20</inkml:trace>
  <inkml:trace contextRef="#ctx0" brushRef="#br2" timeOffset="-29782.5132">197 100 12,'0'0'5,"20"-22"0,-20 22 0,8-20-2,-8 20 1,6-22-1,-6 22 0,-2-20 1,2 20 2,0 0 1,-26-14 1,8 14 0,0 2 0,-4 0-1,0 4 1,-4 4 0,4 2-1,-4 2-1,8 6 0,4 2-1,6 6 0,6 2 0,8 1-1,8-1-3,6-2-2,10-4-5,0-10-3,6-4-1,-6-6-1,2-6-2,-12-6 1,0 0-1,-20 8 3,8-18 6,-8 18 3,-28-4 4,6 10 0,-6 4 2,0 6 1,-4 8 2,2 6 0,0 2-1,8 8-1,4-3 0,8 7-2,4-2 3,10 0-2,6-8 1,8 0-3,4-10 1,6-6 1,6-4-2,2-10 0,2-4-3,-4-8-4,2-2-3,-8-8-2,0 2-1,-7-4-1,-7 2-1,-14 18-1,12-28 0,-12 28-2,0 0-5,0 0-1,0 0 12,0 0 9</inkml:trace>
  <inkml:trace contextRef="#ctx0" brushRef="#br2" timeOffset="-29173.1104">334 2 24,'0'0'22,"0"0"-6,-12-18-5,12 18-2,16-18-2,2 0-2,6 2 4,2-4 2,8 4 0,0 0 2,4 12 0,-4 0 0,0 14 1,-12 6-2,-2 10-3,-10 4-5,-6 4-2,-6-4 0,-4 0 0,-6-6-2,12-24 0,-22 24-1,22-24 0,0 0 1,0 0-1,18-32 0,8 18 0,6 0 1,6 4 0,6 6 0,2 8 1,-2 8 0,-2 6 1,-8 8-1,-8 6 0,-6 6-1,-10 3 1,-10 3-1,-8 0 1,-6 0-1,-4-4-1,-2-6 0,-2-8-8,8-7-7,14-19-4,-20 18 0,20-18-5,0 0-5,0 0-6,0 0-2,0 0 23,0 0 15</inkml:trace>
  <inkml:trace contextRef="#ctx0" brushRef="#br2" timeOffset="-28735.5851">350 698 32,'0'0'30,"0"0"0,0 0-7,-12 27-2,10-5-1,10 12-2,0-2-3,12 8-3,0-6-5,8-4-6,4-4-1,6-12-1,0-10 1,0-10-1,0-10 1,-6-10 0,-2-8 0,-6-2 0,-8-4 0,-4 0 0,-6 2 0,-2 5-1,-4 9-5,-4-2-8,4 26-4,-2-28-6,2 28-8,0 0-6,0 0 0,32-2 3,-12-4 35</inkml:trace>
  <inkml:trace contextRef="#ctx0" brushRef="#br1" timeOffset="-15141.2857">-25-628 19,'20'-12'8,"-20"12"0,22-16 2,-22 16 2,22-18 1,-22 18 0,18-14 0,-18 14 0,0 0 3,16-17 1,-16 17-2,0 0-2,0 0-3,12-18-2,-12 18 0,0 0-2,0 0-4,10-22-1,-10 22-1,0 0 1,0 0-1,0 0 0,0 0 0,0 0 1,0 0-1,-22-8 0,22 8 1,-22 22-1,6 0-1,0 3 1,2 5 0,2 2 0,6 4-1,4-2 2,6 4-2,8-10 2,4-4 0,8-6 1,2-6 0,6-6 0,0-10 0,0-8-1,-2-8 0,-2-8 0,-8-6-1,-2-2 0,-10-2 0,-6 0-1,-6 6 0,-6 5-5,-8-3-10,-2 12-7,-4 4-2,2 8-6,2 2-5,0 2-3,20 2-1,-30 4 40</inkml:trace>
  <inkml:trace contextRef="#ctx0" brushRef="#br1" timeOffset="-14594.389">163-1228 75,'-16'-27'30,"16"27"-3,-28-22-3,28 22-3,-38-10-4,18 16-5,-4 4-8,2 10-5,0 9 1,4 5 0,4 4 0,4 2 0,8 2 0,4-4 1,6-6-1,6-10 2,4-5 0,4-11-1,0-10 1,2-6 0,-2-7 0,-2-9-1,0-4 0,-2-8 0,-4-2 0,-6-4-1,-4 4-1,-2 2 0,-4 9-1,-8 3-1,10 26-13,-32-28-7,14 26-5,-4 6-8,2-2-3,20-2 0,-32 12 3</inkml:trace>
  <inkml:trace contextRef="#ctx0" brushRef="#br1" timeOffset="-14125.5858">171-1686 75,'-18'-16'30,"-2"6"-2,-4 4-6,4 12-2,-4 0-4,4 16-6,2 2-4,4 8-7,4 2 1,4 6-1,6-5 1,6 1-1,4-8 2,6-6 0,2-10 1,2-8-1,2-10 1,2-6 0,-2-10 0,-2-4 0,-2-6-1,-6-3 1,-2-1-1,-8-4 0,-6 4-2,-2 0 1,-6 6-8,-4-4-9,2 12-7,-4 0-5,-2 9-7,20 13-3,-32-14-1,32 14 13</inkml:trace>
  <inkml:trace contextRef="#ctx0" brushRef="#br1" timeOffset="-13688.0953">205-2118 26,'-2'-22'26,"-6"-2"2,2 2-2,-6 0-3,2 4-2,-10 0-2,20 18-3,-36-16-4,18 16-7,-2 6-5,0 8-1,2 4 0,2 8 1,4 2-1,4 4 1,8 0 0,4-3 1,8-1 0,4-6 1,2-6 0,6-10 0,2-10 0,-2-6 0,-2-8 0,-4-6-1,-4-7 0,-8-3-1,-2 0-5,-6-6-10,-4 10-6,-8-2-2,0 6-4,-4 6-4,-2 4-7,20 16-1,-32-18 24</inkml:trace>
  <inkml:trace contextRef="#ctx0" brushRef="#br1" timeOffset="-13234.9507">251-2607 66,'0'-20'31,"-8"-2"-4,0 3-3,-8-3-3,16 22-2,-34-30-6,16 20-8,-6 6-5,0 4-1,-2 10 0,2 6 1,4 6-1,2 6 0,6 5 0,6 1 1,6 4-1,6 0 1,6-6 0,6-4 1,2-8 0,4-6 1,0-14 0,2-8 0,-2-12 1,-2-10-1,-4-8 0,-4-6-1,-4-4-2,-8 1-13,0 7-6,-12 4-4,-4 12-4,-4 6-3,0 6-5,18 12-3,-34-6 17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9:07.187"/>
    </inkml:context>
    <inkml:brush xml:id="br0">
      <inkml:brushProperty name="width" value="0.08333" units="cm"/>
      <inkml:brushProperty name="height" value="0.08333" units="cm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808080"/>
      <inkml:brushProperty name="fitToCurve" value="1"/>
    </inkml:brush>
  </inkml:definitions>
  <inkml:trace contextRef="#ctx0" brushRef="#br0">9284-1676 97,'0'0'33,"0"0"-5,-20 8-3,2 8-7,2 14-7,-4 4-11,-8 8-1,-4 1 2,0 5-1,-6-2 0,4-2-1,-2-8 1,6-6 0,6-8 1,6-8 0,18-14-1,0 0-15,0 0-10,0 0-8,30-14-5,-6 4-2,4-6 0,4 4 19</inkml:trace>
  <inkml:trace contextRef="#ctx0" brushRef="#br0" timeOffset="-281.2572">8942-1626 82,'0'0'29,"0"0"-2,0 0-2,0 0-3,0 0-6,18 12-9,0 6-6,2 6-2,4 6 1,4 5 0,2-1 0,0 2 1,0 0-1,-8-4 1,-4-2-1,-2-6 0,-16-24 0,18 26-1,-18-26-15,0 0-8,0 0-5,0 0-4,0 0-2,10-20-2,-10 20 3</inkml:trace>
  <inkml:trace contextRef="#ctx0" brushRef="#br0" timeOffset="562.521">9546-1409 102,'0'0'41,"0"0"-6,0 0-8,30-18-13,-8 10-12,6-4-1,6 2 1,2 0-1,2 0-2,2 4-14,-12 0-11,0 4-7,-8 2-5,-2 0-3,-18 0 0,26 2 12</inkml:trace>
  <inkml:trace contextRef="#ctx0" brushRef="#br0" timeOffset="296.8854">9624-1656 105,'20'2'32,"-20"-2"-5,4 26-5,-2 2-6,-4 0-7,2 6-10,0 1 2,0 3-2,0 0 1,-2 2 0,2-6 0,-2-6 1,4-6-12,-2-22-12,2 20-8,-2-20-5,0 0-3,14-18 1,-14 18 6</inkml:trace>
  <inkml:trace contextRef="#ctx0" brushRef="#br0" timeOffset="1031.3178">10099-1758 116,'-12'-22'35,"12"22"-5,22-16-7,-2 12-9,0-4-12,6-1-1,2 1-1,2 2 0,-2 2 0,-2 0 0,-4 4-1,2 2 1,-24-2-1,26 14 0,-26-14-1,10 31 1,-10-5 0,-2 4 1,-4 8-1,-6 6 0,2 8 1,0 4 0,2 1 1,-2 1-1,2-2 0,4-4 0,0-8 0,4-9 2,-2-11-1,2-24 1,4 26-18,-4-26-9,0 0-7,4-20-7,-4 20-1,-4-30-1,4 30 17</inkml:trace>
  <inkml:trace contextRef="#ctx0" brushRef="#br0" timeOffset="1281.3376">10171-1465 129,'0'0'36,"0"0"-5,0 0-9,16-20-15,4 16-6,2-2 0,2 2 0,2 0-1,4-2 0,-2 2 0,-4-2-15,4 6-13,-8-2-11,-2 2-2,-18 0-1,30 0-2,-30 0 26</inkml:trace>
  <inkml:trace contextRef="#ctx0" brushRef="#br1" timeOffset="-8781.6099">8493-2545 36,'6'-20'24,"2"2"4,-6-2-2,-2 20-2,6-34-2,-6 34-2,-8-31-1,8 31-3,-24-26-10,4 20-6,-2 4-1,-6 8 1,-2 8-2,-2 8 1,4 13-1,2 5 0,8 2 1,8 4 0,10-8 1,14-4 0,6-8 1,10-8 0,0-14 0,6-10 1,-6-10-2,2-8 2,-6 0-6,-8-8-13,0 6-6,-10 2-6,-2 6-7,-6 18 0,0 0-3,0 0 6</inkml:trace>
  <inkml:trace contextRef="#ctx0" brushRef="#br1" timeOffset="-8437.8537">8487-2063 62,'0'0'33,"28"-33"-4,-14 15-5,-8-8-4,-2 6-2,-8-4-4,-4 6-5,8 18-8,-32-16 0,10 18-1,-4 8 0,-2 8 0,0 8 0,2 6 1,6 4-1,8 1 0,10-1 1,6-4-1,10-6 0,10-8 1,8-10-2,6-2-10,-4-14-9,2 0-3,-10-2-3,-2 2-1,-24 8-1,18-12-1,-18 12 0,-20-4 10</inkml:trace>
  <inkml:trace contextRef="#ctx0" brushRef="#br1" timeOffset="-8062.8386">8455-1702 53,'8'-20'34,"-8"20"-4,4-22-3,-4 22-4,0 0-2,-30-4-4,30 4-6,-36 30-11,12-6 1,-2 8-1,0 2 0,4 4 0,6-2 0,4-1 0,6 1 0,10-8 0,8-4 0,6-6 0,8-6-1,2-8 1,-2-2-1,0-10 1,0-6-1,-6-2 0,-6-6-5,0 4-14,-10-4-4,-4 22-7,-4-24-5,4 24-3,0 0-1,-22 0 24</inkml:trace>
  <inkml:trace contextRef="#ctx0" brushRef="#br1" timeOffset="-7750.3234">8407-1351 28,'0'0'25,"24"2"4,-24-2-4,20-20-1,-20 20-3,12-20-1,-12 20-2,0 0-3,0 0-7,-30-8-7,10 20 0,-4 4 0,-2 4 0,0 8-1,2 2 1,4 2-1,2 1 1,8-3-1,6 0 0,8-4 0,8-4 0,8-6 0,4-12-4,4 2-17,-2-10-6,-4 4-6,0-2-5,-22 2-1,0 0-2,0 0 26</inkml:trace>
  <inkml:trace contextRef="#ctx0" brushRef="#br1" timeOffset="-7359.6757">8391-929 87,'0'0'30,"14"-24"-2,-14 24-3,0 0-3,-20-8-4,2 12-9,-2 6-7,-2 2-1,-4 6 1,-2 6-2,2 4 2,2 2-2,4 0 1,6 4-1,6 0 0,8-6-1,6-7 0,-6-21 1,38 20-1,-14-20 0,4-2 0,0-4-11,-4-7-7,2 5-7,-26 8-1,30-8-6,-30 8-1,0 0-2,0 0 2,2 25 34</inkml:trace>
  <inkml:trace contextRef="#ctx0" brushRef="#br1" timeOffset="-7062.7895">8387-682 94,'10'-17'31,"-10"17"-3,0 0-2,-2-22-4,2 22-5,0 0-12,-26 8-4,26-8 1,-36 31-2,8-7 1,-6 6-1,-2 8 1,4 2-1,-2 2 0,4 2 0,6-4 0,10-3 0,14-3-1,8-8 1,10-8 0,6-6-1,6-6 0,4-8 0,2-8 0,-2-8-11,-2 2-13,-6-2-9,-8-2-6,0 2 0,-8-3-2,0 3 13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9:44.84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83 4238 41,'10'-20'21,"4"2"10,-4-8-3,8 8-1,-8-4-3,-10 22-2,0 0-1,20-4-4,-20 4-5,-20 44-11,2-10 0,-2 10 0,-6 2 0,2-1-1,0-1 0,6-6 0,6-6 0,6-6 1,8-6-2,-2-20 1,34 18 0,0-24-1,12-6 1,8-2 0,6-4 0,2-2 0,2-2 0,-2-2 1,-4 4-1,-12 6 0,-6 8-5,-12-4-11,-4 10-9,-24 0-4,0 0-6,18 6-5,-18-6-2,0 0-1,0 0 31</inkml:trace>
  <inkml:trace contextRef="#ctx0" brushRef="#br0" timeOffset="250.003">577 4029 98,'-8'-24'42,"-2"6"-2,10 18-10,-22 4-7,20 22-8,-2 15-14,6 13 0,0 16-1,0 6 0,-2 7 0,2 5 0,-2-4 0,-2-8 1,2-9-1,-2-11 0,2-18-1,2-18-10,-2-20-10,20 10-5,-20-10-6,30-34-5,-8 2-4,0-8 0,2-2 1</inkml:trace>
  <inkml:trace contextRef="#ctx0" brushRef="#br0" timeOffset="500.0243">891 4250 121,'0'0'39,"24"16"-3,-24-16-10,30 48-8,-12-19-11,6 9-6,6 4-1,4 2 1,0 0-1,1-2 0,-1-4 0,-2-7 1,0-3-1,-10-12-13,6 2-10,-28-18-5,34 4-6,-34-4-4,20-16-3,-16-2 0,-4 0 10</inkml:trace>
  <inkml:trace contextRef="#ctx0" brushRef="#br0" timeOffset="750.0384">1282 4304 112,'-8'-24'42,"8"24"-1,-20-26-10,20 26-9,-20 12-15,4 8-7,-2 10 0,-4 9 0,-4 15 0,-6 8 0,-5 4 0,-3 3 0,-4-1 0,4-10 0,4-10 0,4-14 0,14-12-21,18-22-20,-18-16-2,24-8-4,8-14-1,14-4-2</inkml:trace>
  <inkml:trace contextRef="#ctx0" brushRef="#br0" timeOffset="5844.0589">1870 4513 143,'-22'-8'43,"22"8"-7,0 0-11,0 0-17,0 0-8,32-14 0,-2 10 0,6 0 0,6 0 0,6 0 0,2 0 0,2 0 0,2 4 0,-10-8-24,2 6-9,-10-4-6,0 4-4,-6-4 0,0 0-1,-2-2 16</inkml:trace>
  <inkml:trace contextRef="#ctx0" brushRef="#br0" timeOffset="5594.0099">2054 4238 140,'0'0'39,"0"0"-6,-12 26-10,14 10-8,-4 1-10,2 7-5,0 2 0,2 2 0,0 0 0,-2-4 0,0-8 0,-2-9 0,4-5 0,-2-22-15,0 22-13,0-22-7,0 0-7,0 0 0,0 0-1,0 0 0</inkml:trace>
  <inkml:trace contextRef="#ctx0" brushRef="#br0" timeOffset="6156.5751">2775 4136 133,'0'0'42,"-4"-22"-5,4 22-9,0 0-13,-4 18-15,6 4 0,-2 8 0,0 10 0,-2 10 0,0 5 0,2 5 0,-2 0 0,4 2 0,0-4 0,0-7 0,2-7 0,0-8 0,8-6-1,-12-30-25,14 22-8,-14-22-6,18-16-3,-6-4-1,2-2 0</inkml:trace>
  <inkml:trace contextRef="#ctx0" brushRef="#br0" timeOffset="6656.5611">3129 4126 95,'0'0'41,"12"-26"-4,-12 26-5,26-24-6,-26 24-5,42-18-18,-14 14-3,2 4 0,2 2 0,-2 8 0,-4 8 0,-6 6 0,-12 6 0,-8 4 0,-10 4 0,-12 2 0,-10 4 0,-8-3 0,-6-3 0,0-6 0,2-4 0,6-8 0,10-6 0,10-6 0,18-8 0,0 0 0,42-10 0,-2 2 0,8 2 0,6 2 0,-2 4 0,-6 6 0,-6 6 0,-12 6 0,-14 8 0,-12 2 0,-12 4 0,-10 2 0,-6-3 0,-6-3 0,-4-4 0,-2-4 0,4-2-1,-10-12-38,2-4-7,-2-8-2,-4-4-2,4-4-1</inkml:trace>
  <inkml:trace contextRef="#ctx0" brushRef="#br0" timeOffset="10156.7282">-99 3524 110,'-38'48'42,"-8"32"-4,-8 20-9,-2 25-7,-1 17-15,7 9-6,12 4-1,18-1 0,22-5 0,18-17-20,32-10-13,24-21-9,29-19-1,25-16-2,26-21 0</inkml:trace>
  <inkml:trace contextRef="#ctx0" brushRef="#br0" timeOffset="10641.1248">3906 3762 99,'-26'-16'40,"26"16"-5,-27-6-7,27 6-5,8 31-5,9 7-6,3 12-12,4 14 0,0 12 0,-8 11 0,-6 9 0,-8 4 0,-12-3 0,-8-9 0,-6-6 0,-6-19 0,7-3-21,-1-22-14,8-8-7,6-12-1,10-18 0,0 0-2</inkml:trace>
  <inkml:trace contextRef="#ctx0" brushRef="#br0" timeOffset="11125.5347">4486 4318 145,'8'-24'44,"-8"24"-8,0 0-11,0 0-20,4 22-5,-2 1 0,-2 7 0,0 6 0,2 2 0,0 0 0,2 0 0,4-8 0,4-6 0,-12-24 0,36 22 0,-12-24 0,2-10 0,4-8 0,-2-8 0,0-8 0,-2-4 0,-2-2 0,-4 0 0,-2 4 0,-2 11 0,-6 9 0,-10 18 0,0 0 0,18 22 0,-16 5 0,4 7 0,-2 4 0,2-2 0,4-4 0,2-6 0,6-2 0,-2-6 0,4-6 0,-2 0 0,-18-12-7,38-4-26,-20-2-10,2 2-2,-20 4-1,34-28-2,-16 8 1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05-28T14:28:37.936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3276 62 19,'34'-32'7,"-18"6"1,0-4-1,-6-8 0,-4 0 1,-4 1-1,-10 1 6,-6 10 6,-16 0-1,-6 14 0,-16 8 0,-2 12 0,-9 4-1,3 16-3,-2 4-6,10 5-7,12 3 0,14 0 0,18-2-1,14-6 0,14-4 0,8-10 0,6-8-6,-4-12-4,2-4-3,-12-12-3,-20 18 1,12-38-2,-12 38 1,-38-32 0,4 24 7,-10 8 7,-10 10 6,-4 10 2,0 8 0,2 8 3,2 8 1,10 5 1,6 3-3,12 0-2,20 0-1,10 0-3,12-4-1,8-7-6,10-5-3,2-8-2,4-4 0,-2-6-1,-8-4 0,-4-6 2,-6 4 3,-20-12 6,20 30 5,-16-10 4,-6-2 5,2 8 2,-2-7 0,4 5 0,-2-24-2,14 30-1,-14-30-4,32 18-2,-10-12-5,10-2-2,6-2 0,-4 0-9,12 0-9,-6 0-5,1-2-8,1-4-5,0-4-1,-6-2-1,-2-8 23</inkml:trace>
  <inkml:trace contextRef="#ctx0" brushRef="#br0" timeOffset="-1218.7929">1807-28 54,'2'-24'35,"8"0"-8,8 6-5,6 0-2,12 8-2,2 3-3,8 8-3,-6 7-5,-2 12-6,-6 6 1,-6 8-1,-14 2-1,-6 2 1,-10-2 0,-6-8-1,0-6-1,10-22 1,-14 22-1,14-22 1,0 0-1,28-10 0,0 2 1,4 6-1,4 0 1,2 4 1,-2 4-1,-2 6 0,-8 3 1,-2 5-1,-10 6 0,-6 2 1,-4 2-1,-6 4 0,-2 0 0,-6 2 0,-6 0 0,-4-4-8,-2 5-4,-10-7-4,-4 8-2,-12-8-3,-2 6 1,-4-6 0,6 0-4,-4 0 3,6-9-3,14 1 1,4-10 17,28-12 6</inkml:trace>
  <inkml:trace contextRef="#ctx0" brushRef="#br0" timeOffset="484.402">3368 44 47,'0'0'25,"-2"-22"3,2 22-4,22-12-1,0 12-4,16 8-2,0-4-2,14 12-1,-4-4-5,4 2-6,-6 4-3,-2-4 1,-14 4 0,-8 2-1,-14 3 0,-8-1 0,-10 4 0,-4-2 0,-4 0 0,2-2-1,2-4 1,14-18-2,-2 24-7,2-24-2,22 14-2,-22-14 0,40 14 1,-22-4 1,2 10 4,-16 2 4,-8 4 8,-4 7 3,-12-3 4,-4 10 0,-10-6-1,0 2-2,-10-4-12,2-6-9,4 0-6,-6-12-6,4 0-9,6-7-4,6-7-2,10-2 5,18 2 3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2T17:24:51.10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 6,'0'0'10,"0"0"0,0 0 0,0 0 0,0 0 1,0 0 0,0 0 0,0 0 2,0 0-2,0 0-1,18 11 0,-18-11-2,0 0 0,0 0-2,0 0-1,0 0 0,0 0-1,0 0-1,17-4 1,-17 4 0,0 0-1,0 0 0,0 0 0,15-5-1,-15 5 0,0 0 0,15-2 0,-15 2-1,0 0 0,23-4 0,-23 4 0,15 2-2,-15-2 0,17 0-1,-17 0-2,15 0-5,-15 0-11,0 0-14,18-9 1,-18 9 0,0 0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8:47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7 476 27,'0'0'28,"-32"1"3,32-1-1,0 0-11,-15-27-4,25 12-2,1-13-1,15 6-3,-1-10 0,13 10-2,-1-5 0,12 13-1,-5 4-1,3 13-1,-8 9-2,-6 15 0,-11 7-1,-12 9 0,-10 6-1,-10 2 1,-14 2 0,-7 0-1,-10 0 2,-1-7-1,-3-3 0,4-4 0,10-7 1,10-3-1,11-10 0,10-19 0,22 20 0,12-20-1,8-3 1,8-7-2,6 1-1,-3-8-3,8 7-7,-14-9-20,-2 2-8,-1-2 0,-12 4 0</inkml:trace>
  <inkml:trace contextRef="#ctx0" brushRef="#br0" timeOffset="484">1206 26 48,'0'0'31,"0"-31"2,0 31-5,0 0-12,-20-5 0,11 27-4,-11 5-2,3 21-2,-11 3 0,11 24-2,-10 2-1,10 10-1,-1 0-1,8 0 0,1-7-2,13-7 0,2-12-2,10-16-1,12-6-5,-6-21-12,12-6-21,6-8 2,0-9-1,7-6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8:48.562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0 602 23,'-5'-19'28,"5"19"1,0-15-3,0 15-6,0 0-2,0 0-2,0 0-1,0 0-5,-5 32-1,-4-13-1,13 15-1,-9-8-1,10 10-1,-5-13-1,11 3 0,3-6 0,8-3-1,1-8 0,9-4-1,5-5 0,5-2 0,2-3-1,1-2-2,2 2 0,-3-5-3,1 8-1,-10-11-4,7 13-6,-18-14-15,-2 2-10,-2 2 1,-8-5 0,-12 15 2</inkml:trace>
  <inkml:trace contextRef="#ctx0" brushRef="#br0" timeOffset="359">393 432 38,'0'0'33,"0"0"1,0 0 0,0 0-8,-21-5-6,27 29-6,-12-2-3,12 19-2,-10 1-2,8 16-1,-10 2-2,6 4-1,0-1-1,0-1-1,0-8-1,0-8-2,2-7-3,-5-17-4,11 5-12,-8-27-20,9 18 2,-9-18-1,0 0 1</inkml:trace>
  <inkml:trace contextRef="#ctx0" brushRef="#br0" timeOffset="703">836 541 23,'0'0'28,"0"0"2,0 0 3,0 0-9,0 0-6,25 0-2,-25 0-2,37 27-2,-22-8-2,19 15-1,-9-3-1,12 11-3,-2-4-1,7 2-2,-3 0-1,-4-8-1,2-5-2,-8-8-1,-4 0-3,-25-19-7,30 5-21,-30-5-6,0 0 1,0 0 0</inkml:trace>
  <inkml:trace contextRef="#ctx0" brushRef="#br0" timeOffset="1031">1269 423 44,'-5'-23'34,"5"23"2,-3-22-1,3 22-9,0 0-8,-22 22-6,17 12-2,-13 0-2,1 20-2,-13 6-1,1 10-1,-11 1-1,1 2-1,-6-3-1,3-9-1,0-5 0,3-13-2,11-6-2,-3-13-4,21-2-10,10-22-22,0 0 0,0 0 0,17-15 0</inkml:trace>
  <inkml:trace contextRef="#ctx0" brushRef="#br0" timeOffset="1813">1521 80 24,'0'0'28,"0"0"3,19-9-5,-19 9-5,15-17-3,2 14-2,-17 3-4,33-16-3,-33 16-3,37-10-1,-17 5-1,6 10-2,-6 4 1,-5 6-2,-2 4 0,-6 6 0,-4 3 0,-6 4-1,-4 2 1,-6 2-1,-7-7 0,-1 1 0,1-3 1,0-3-1,-3-7 0,3-1 1,3-3-1,17-13 0,-20 14 0,20-14 0,0 0 1,20-5-1,0 3 1,2-5-1,3 2 1,3 2-1,-1 1-1,2 0-3,1 7-2,-8-8-8,8 1-20,0 7-2,-9-3-1,4 7 1</inkml:trace>
  <inkml:trace contextRef="#ctx0" brushRef="#br0" timeOffset="2547">2154 641 48,'0'0'32,"0"0"2,21 12-7,-21-12-5,40 2-3,-25-12-3,20 10-3,-10-12-2,12 14-4,-8-9-2,6 2-4,-5 3-6,-9-7-19,0 6-16,3 6 1,-7-6 0,3 3-2</inkml:trace>
  <inkml:trace contextRef="#ctx0" brushRef="#br0" timeOffset="3250">2976 333 24,'0'0'27,"0"-17"0,0 17-2,0 0-3,0 0-3,0 0-3,5 21-1,1 2-4,-7-2-2,6 15-2,-5-6-1,5 13-2,-5-9 0,5 2 0,0-6-1,0-3 0,0-8-1,-5-19 1,25 21-1,-5-18 0,6-3 1,5-5-1,8-2 0,8-1-1,7-3 0,3-2 0,2 1-1,1-2-2,-4 4 0,-6 0-1,-3 1-2,-13-4-1,-2 13-3,-32 0-5,35-7-6,-35 7-12,0 0-6,0 0 1,-27-14 1</inkml:trace>
  <inkml:trace contextRef="#ctx0" brushRef="#br0" timeOffset="3672">3369 262 30,'0'0'30,"0"0"3,0 0 1,0 0-12,-2-16-4,2 16-2,7 24-4,-2 7-2,-5 0-2,1 16-2,-6 4-1,5 12-1,-6 2-2,6 5 0,-4-6-1,4-1-1,4-6-1,-3-13-1,6 0-4,-4-20-4,9 1-9,-7-9-20,-5-16 0,0 0 0,17-5 2</inkml:trace>
  <inkml:trace contextRef="#ctx0" brushRef="#br0" timeOffset="4125">4119 393 17,'0'0'23,"14"-22"-2,-14 22-3,10-16-2,-10 16-3,7-22-2,-7 22-1,-4-24-2,4 24 0,-18-23 0,3 7-1,0 9 0,-11-4 0,6 9-2,-8-2-1,3 10-1,-2 0 0,1 10 0,-2 8 0,4 6 0,3 6 0,2 5 0,2 1 0,7 3-1,2-6 0,8 0-1,3-10 0,7-5 0,5-11-1,6-4 0,4-11 0,5-6 1,5-4-1,2-7 0,0 2 0,-2-9 0,-3 3 0,-7-3-1,-1 0 1,-9 8 0,-8 1 0,-4 1 1,-3 16 0,0 0 1,0 0 0,0 0 0,-23 24 0,16 5 1,-3 7 0,0 13-1,-4 2 1,4 5-1,0 2-1,4 0 1,-3-8-1,4-4-1,3-9 0,-1-17-3,6 1-2,-3-21-7,0 0-15,22-5-14,-22 5 2,15-31-2,-8 7 3</inkml:trace>
  <inkml:trace contextRef="#ctx0" brushRef="#br0" timeOffset="4750">4499 20 44,'0'0'32,"0"-24"3,0 24 0,0 0-13,15-10-4,4 22-4,-19-12-2,33 39-2,-18-7 0,11 21-3,-11 5-1,5 14-1,-5 9-2,-3 13-1,-7 3-2,-7 2 0,-8-4 0,-5-7 0,-5 1-5,-11-19-5,10-4-28,-13-8-4,-3-10 0,0-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5-25T20:38:54.25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8 754 20,'-15'0'23,"15"0"-2,0 0-2,-9-18 1,9 18-2,10-23-2,9 11-1,-2-9-3,13 14 0,4-10-3,11 14-2,-3-4 0,8 17-3,-6-3 0,-3 15-1,-15 6 0,-5 9-2,-18 7 0,-11 6-1,-18 1 0,-7 2 1,-9-5 0,1 3 0,-2-8 0,7-4 1,4-12-2,12-3 2,12-10-1,8-14 0,0 0 0,38 12-1,-7-18 1,2 0-1,6 4 1,0-3-2,-1 1 1,-2-2-3,1 4-1,-12-7-5,7 13-10,-9-6-20,-2-8 1,0 5 0,-4-7 1</inkml:trace>
  <inkml:trace contextRef="#ctx0" brushRef="#br0" timeOffset="515">1060 400 30,'0'-17'30,"0"17"2,0 0 0,-21 16-11,10 11-4,-10-1-3,5 23-4,-9-1-1,5 17-2,-5-1-1,6 13-1,4-2-2,10 4 0,0-6-2,15-5 0,7-6-1,5-13-2,12-3-3,-3-25-7,15-4-22,-2-4-4,-4-13 1,5-3-1</inkml:trace>
  <inkml:trace contextRef="#ctx0" brushRef="#br0" timeOffset="1140">1397 632 29,'0'0'29,"0"0"2,-17 6-2,17-6-8,0 0-4,2-26-3,-2 26-3,15-22-3,5 13 0,-10-6-1,15 8-2,-1-7 0,3 6-1,1 1-1,-1 7 0,-2 5 0,-4 9-1,-6 8-1,-5 12 0,-10 4-1,-5 6 1,-7 4-1,-7 1 1,-6 1 0,0-4-1,-5-7 0,1-3 1,2-4-1,2-4 0,2-6 1,6-5-1,17-17 0,-24 24 0,24-24 1,0 0-1,0 0 0,20 6 0,-5-12 0,9-3 0,1 1 0,2-4 0,7 0 0,1 1 0,0 1-1,-4 2-1,4 1-3,-10-3-3,7 13-9,-13-5-22,-3-4-1,0 4 1,-16 2 0</inkml:trace>
  <inkml:trace contextRef="#ctx0" brushRef="#br0" timeOffset="1671">2022 574 54,'0'0'35,"0"0"1,22-6 1,-2 19-13,-20-13-8,37 24-5,-16-3-2,9 11-2,-2 0-1,4 9-3,-3 2 1,3-4-3,1 0 1,-1-3-1,-3-7-1,-2-7 0,-2-4 0,-1-8-3,-2 0-1,-22-10-5,23 5-7,-23-5-23,0 0-3,0 0 2,-15-22-1</inkml:trace>
  <inkml:trace contextRef="#ctx0" brushRef="#br0" timeOffset="2000">2429 522 60,'4'-26'37,"-4"26"-1,0 0 2,-19 5-16,11 22-8,-16 2-4,4 16-5,-12 4 0,0 9-2,-8 4 0,-1 2-2,1-2 0,5-4-2,4-7-2,-2-15-4,21 5-10,-3-19-22,15-22-1,-5 22 2,5-22-2</inkml:trace>
  <inkml:trace contextRef="#ctx0" brushRef="#br0" timeOffset="2578">2687 725 45,'0'0'32,"0"0"2,20-16-4,0 13-9,-2-13-5,14 15-3,-8-13-5,13 11-1,-5-6-4,7 4-1,-4 0-5,-3 0-3,5 10-5,-14-14-9,3 1-16,-1 8 0,-25 0 0,28-14 1</inkml:trace>
  <inkml:trace contextRef="#ctx0" brushRef="#br0" timeOffset="2890">3275 400 27,'0'0'29,"-7"-18"4,7 18-1,17 0-9,-17 0-6,30-11-1,-8 0-4,17 9-3,-4-10-1,14 8-2,-4-6-1,9 7-1,-3-2-1,1 0-1,-10 1-1,-5 2-1,-7 1 1,-8 2-1,-7-1 1,-15 0 0,0 0 0,0 21 0,-10-6 1,-2 7-1,-5 6 1,4 8-1,-2 6 0,0 9 0,-2 4 0,3 1-1,1 2 1,0-1-2,2-5 1,3-6-1,-2-1-1,3-18-1,4 2-3,3-29-3,0 36-5,0-36-13,0 0-13,0 0 1,5-22 1,-5 22 2</inkml:trace>
  <inkml:trace contextRef="#ctx0" brushRef="#br0" timeOffset="3359">4119 93 62,'14'-23'34,"-14"23"0,25-6-5,-25 6-13,35 19-4,-15-3-2,7 24 0,-6 5-2,10 16-2,-12 6 0,-1 13-3,-11 5 0,-3 7-1,-16-3 0,-7-2-2,-9-3-1,-9-6-1,1-3-3,-9-20-5,15-2-23,1-14-7,2-10 1,12-10-1</inkml:trace>
  <inkml:trace contextRef="#ctx0" brushRef="#br0" timeOffset="3968">4874 182 37,'0'0'33,"-15"2"3,2 15 0,-4 7-10,-7 1-5,11 25-7,-14-4-3,12 17-3,-5 5-2,13 6-1,-1-4-2,9 1-1,6-8 0,8-5-2,10-8-2,4-11-1,13-5-4,-3-22-5,13 5-16,0-12-13,-3-8 2,1-4-1,-5-7 2</inkml:trace>
  <inkml:trace contextRef="#ctx0" brushRef="#br0" timeOffset="4375">5370 360 41,'0'-21'33,"0"21"1,17-19 1,-3 4-13,13 10-4,-1-12-5,18 12-2,-9-7-2,13 15-3,-10-1-1,1 13-1,-10 12-2,-13 8 0,-14 9-2,-14 9 0,-10 7 0,-10 3 0,-6-2 0,-6-1 0,4-7 0,1-6 0,5-6 1,11-7 0,6-10-1,14-5 0,3-19 1,18 21-1,1-20 0,8 1 1,3-2-1,5-3 0,0-1 0,-3-3-2,2 4-2,-9-9-4,9 10-9,-12-5-23,-4-3 0,-1 0 1,-17 10-1</inkml:trace>
  <inkml:trace contextRef="#ctx0" brushRef="#br0" timeOffset="4890">6080 506 56,'-7'-15'36,"7"15"0,0 0 0,0 0-14,20 3-6,-20-3-5,31 22-2,-13-3-1,11 10-3,-6 0 0,6 9-2,0-1 0,2 2-2,-4 1 0,2-4-2,-4-2 1,-1-5-2,-1-2-1,-4-13-4,3 4-6,-22-18-21,15 11-7,-15-11 1,0 0-2</inkml:trace>
  <inkml:trace contextRef="#ctx0" brushRef="#br0" timeOffset="5203">6477 337 90,'-5'-20'39,"5"20"0,-7 22-1,-10-8-23,9 18-6,-14 1-3,-3 16-3,-12 7 0,-9 4-2,-11 8 0,-3 0 0,-3-1-2,1-7 0,7-6-2,3-13-3,20-2-6,3-11-28,29-28-1,0 0 1,15-7-1</inkml:trace>
  <inkml:trace contextRef="#ctx0" brushRef="#br0" timeOffset="5718">6991 370 48,'0'-26'31,"0"26"3,11-20-8,-11 20-6,0 0-2,0 15-4,6 19-2,-12-8-2,11 20-2,-9-2-2,4 11-2,-3-9-1,5 3-2,-2-4-1,-2-11-3,5-2-1,-6-15-4,10 5-5,-7-22-14,0 0-13,-16 11 2,16-11-1,0 0 2</inkml:trace>
  <inkml:trace contextRef="#ctx0" brushRef="#br0" timeOffset="5984">6812 639 79,'-14'-22'37,"14"22"-1,0 0-6,12-22-14,15 19-5,-5-11-4,16 9-2,1-2-1,8-3-4,5 6-4,-8-9-5,13 16-10,-13-6-17,-2-2-2,0 1-2,-9-4 3</inkml:trace>
  <inkml:trace contextRef="#ctx0" brushRef="#br0" timeOffset="6234">7496 244 57,'0'0'35,"0"0"0,0 0 0,35-23-16,7 27-7,0-13-3,15 13-2,-1-11-1,8 3-1,-4-4-1,-2 1-2,-6 4 1,-10 1-2,-12-3 0,-10 7 1,-20-2-1,15 20 0,-18 2 1,-7 12-1,-7 7 0,-3 14 1,0 8-1,-4 9-1,1-1 1,2 1-1,1-4 0,3-8-1,2-7 1,4-14-4,7-5-1,4-34-5,-3 31-13,3-31-18,0 0 1,13-16 0,-4-6 1</inkml:trace>
  <inkml:trace contextRef="#ctx0" brushRef="#br0" timeOffset="6625">8421-2 90,'7'-15'39,"-7"15"2,25 8-5,-25-8-18,30 46-8,-15-5-4,9 19-1,-13 6-1,1 11-1,-8 7 0,-14 6-3,-9 4 0,-8 0 0,-12-6 0,-4-1 0,-4-3 0,-7-9-5,5 0-4,-11-22-17,7 0-16,5-7-1,1-10 2,-2-1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2T17:24:51.109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0 11 6,'0'0'10,"0"0"0,0 0 0,0 0 0,0 0 1,0 0 0,0 0 0,0 0 2,0 0-2,0 0-1,18 11 0,-18-11-2,0 0 0,0 0-2,0 0-1,0 0 0,0 0-1,0 0-1,17-4 1,-17 4 0,0 0-1,0 0 0,0 0 0,15-5-1,-15 5 0,0 0 0,15-2 0,-15 2-1,0 0 0,23-4 0,-23 4 0,15 2-2,-15-2 0,17 0-1,-17 0-2,15 0-5,-15 0-11,0 0-14,18-9 1,-18 9 0,0 0 1</inkml:trace>
</inkml:ink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181D6ABD-527E-4381-B796-73385F6F59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18610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5CD4C-377C-476D-B65B-08D1C0DA1A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3388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102416-B191-4E74-87AD-917D3ADDA0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809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071EAB3-0E26-4524-B6EC-81EAC0F08B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292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6229D-88E4-4618-A20F-95EF8669A6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6212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9CE01DFA-10B7-40A2-9074-F9E566E18A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5153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17B231-0567-43CF-95ED-AC93327959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005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60D48C-E080-487B-AA89-4A4E26F190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5854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DB7DA0-977F-4F81-A91B-68DA0AA2A1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326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0B813-FD2C-4776-B11E-D660BD4A22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88721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706B17-55F9-4391-A913-109D1C2F72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0819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8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ight Triangle 11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fld id="{7ED33391-99A1-4286-A1A6-246CC35ABD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8089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fld id="{81EFFFF4-B596-426E-967B-8E1E90F2DD4A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55" r:id="rId2"/>
    <p:sldLayoutId id="2147483764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5" r:id="rId9"/>
    <p:sldLayoutId id="2147483761" r:id="rId10"/>
    <p:sldLayoutId id="2147483762" r:id="rId11"/>
    <p:sldLayoutId id="214748376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customXml" Target="../ink/ink21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customXml" Target="../ink/ink2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4.xml"/><Relationship Id="rId3" Type="http://schemas.openxmlformats.org/officeDocument/2006/relationships/image" Target="../media/image4.wmf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2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3" Type="http://schemas.openxmlformats.org/officeDocument/2006/relationships/image" Target="../media/image4.wmf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customXml" Target="../ink/ink25.xml"/><Relationship Id="rId11" Type="http://schemas.openxmlformats.org/officeDocument/2006/relationships/image" Target="../media/image69.emf"/><Relationship Id="rId5" Type="http://schemas.openxmlformats.org/officeDocument/2006/relationships/image" Target="../media/image12.wmf"/><Relationship Id="rId10" Type="http://schemas.openxmlformats.org/officeDocument/2006/relationships/customXml" Target="../ink/ink27.xml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customXml" Target="../ink/ink28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customXml" Target="../ink/ink29.xml"/><Relationship Id="rId7" Type="http://schemas.openxmlformats.org/officeDocument/2006/relationships/customXml" Target="../ink/ink31.xml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emf"/><Relationship Id="rId5" Type="http://schemas.openxmlformats.org/officeDocument/2006/relationships/customXml" Target="../ink/ink30.xml"/><Relationship Id="rId4" Type="http://schemas.openxmlformats.org/officeDocument/2006/relationships/image" Target="../media/image7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13" Type="http://schemas.openxmlformats.org/officeDocument/2006/relationships/customXml" Target="../ink/ink37.xml"/><Relationship Id="rId18" Type="http://schemas.openxmlformats.org/officeDocument/2006/relationships/image" Target="../media/image82.emf"/><Relationship Id="rId26" Type="http://schemas.openxmlformats.org/officeDocument/2006/relationships/image" Target="../media/image86.emf"/><Relationship Id="rId3" Type="http://schemas.openxmlformats.org/officeDocument/2006/relationships/customXml" Target="../ink/ink32.xml"/><Relationship Id="rId21" Type="http://schemas.openxmlformats.org/officeDocument/2006/relationships/customXml" Target="../ink/ink41.xml"/><Relationship Id="rId7" Type="http://schemas.openxmlformats.org/officeDocument/2006/relationships/customXml" Target="../ink/ink34.xml"/><Relationship Id="rId12" Type="http://schemas.openxmlformats.org/officeDocument/2006/relationships/image" Target="../media/image79.emf"/><Relationship Id="rId17" Type="http://schemas.openxmlformats.org/officeDocument/2006/relationships/customXml" Target="../ink/ink39.xml"/><Relationship Id="rId25" Type="http://schemas.openxmlformats.org/officeDocument/2006/relationships/customXml" Target="../ink/ink43.xml"/><Relationship Id="rId2" Type="http://schemas.openxmlformats.org/officeDocument/2006/relationships/image" Target="../media/image4.wmf"/><Relationship Id="rId16" Type="http://schemas.openxmlformats.org/officeDocument/2006/relationships/image" Target="../media/image81.emf"/><Relationship Id="rId20" Type="http://schemas.openxmlformats.org/officeDocument/2006/relationships/image" Target="../media/image83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emf"/><Relationship Id="rId11" Type="http://schemas.openxmlformats.org/officeDocument/2006/relationships/customXml" Target="../ink/ink36.xml"/><Relationship Id="rId24" Type="http://schemas.openxmlformats.org/officeDocument/2006/relationships/image" Target="../media/image85.emf"/><Relationship Id="rId5" Type="http://schemas.openxmlformats.org/officeDocument/2006/relationships/customXml" Target="../ink/ink33.xml"/><Relationship Id="rId15" Type="http://schemas.openxmlformats.org/officeDocument/2006/relationships/customXml" Target="../ink/ink38.xml"/><Relationship Id="rId23" Type="http://schemas.openxmlformats.org/officeDocument/2006/relationships/customXml" Target="../ink/ink42.xml"/><Relationship Id="rId10" Type="http://schemas.openxmlformats.org/officeDocument/2006/relationships/image" Target="../media/image78.emf"/><Relationship Id="rId19" Type="http://schemas.openxmlformats.org/officeDocument/2006/relationships/customXml" Target="../ink/ink40.xml"/><Relationship Id="rId4" Type="http://schemas.openxmlformats.org/officeDocument/2006/relationships/image" Target="../media/image75.emf"/><Relationship Id="rId9" Type="http://schemas.openxmlformats.org/officeDocument/2006/relationships/customXml" Target="../ink/ink35.xml"/><Relationship Id="rId14" Type="http://schemas.openxmlformats.org/officeDocument/2006/relationships/image" Target="../media/image80.emf"/><Relationship Id="rId22" Type="http://schemas.openxmlformats.org/officeDocument/2006/relationships/image" Target="../media/image8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emf"/><Relationship Id="rId5" Type="http://schemas.openxmlformats.org/officeDocument/2006/relationships/customXml" Target="../ink/ink3.xml"/><Relationship Id="rId4" Type="http://schemas.openxmlformats.org/officeDocument/2006/relationships/image" Target="../media/image3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4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13" Type="http://schemas.openxmlformats.org/officeDocument/2006/relationships/image" Target="../media/image47.emf"/><Relationship Id="rId3" Type="http://schemas.openxmlformats.org/officeDocument/2006/relationships/image" Target="../media/image4.wmf"/><Relationship Id="rId7" Type="http://schemas.openxmlformats.org/officeDocument/2006/relationships/image" Target="../media/image31.emf"/><Relationship Id="rId12" Type="http://schemas.openxmlformats.org/officeDocument/2006/relationships/customXml" Target="../ink/ink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5.xml"/><Relationship Id="rId11" Type="http://schemas.openxmlformats.org/officeDocument/2006/relationships/image" Target="../media/image46.emf"/><Relationship Id="rId5" Type="http://schemas.openxmlformats.org/officeDocument/2006/relationships/image" Target="../media/image5.wmf"/><Relationship Id="rId10" Type="http://schemas.openxmlformats.org/officeDocument/2006/relationships/customXml" Target="../ink/ink7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4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9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13" Type="http://schemas.openxmlformats.org/officeDocument/2006/relationships/image" Target="../media/image52.emf"/><Relationship Id="rId18" Type="http://schemas.openxmlformats.org/officeDocument/2006/relationships/customXml" Target="../ink/ink16.xml"/><Relationship Id="rId3" Type="http://schemas.openxmlformats.org/officeDocument/2006/relationships/image" Target="../media/image4.wmf"/><Relationship Id="rId7" Type="http://schemas.openxmlformats.org/officeDocument/2006/relationships/image" Target="../media/image31.emf"/><Relationship Id="rId12" Type="http://schemas.openxmlformats.org/officeDocument/2006/relationships/customXml" Target="../ink/ink13.xml"/><Relationship Id="rId17" Type="http://schemas.openxmlformats.org/officeDocument/2006/relationships/image" Target="../media/image54.emf"/><Relationship Id="rId2" Type="http://schemas.openxmlformats.org/officeDocument/2006/relationships/slideLayout" Target="../slideLayouts/slideLayout12.xml"/><Relationship Id="rId16" Type="http://schemas.openxmlformats.org/officeDocument/2006/relationships/customXml" Target="../ink/ink15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10.xml"/><Relationship Id="rId11" Type="http://schemas.openxmlformats.org/officeDocument/2006/relationships/image" Target="../media/image51.emf"/><Relationship Id="rId5" Type="http://schemas.openxmlformats.org/officeDocument/2006/relationships/image" Target="../media/image7.wmf"/><Relationship Id="rId15" Type="http://schemas.openxmlformats.org/officeDocument/2006/relationships/image" Target="../media/image53.emf"/><Relationship Id="rId10" Type="http://schemas.openxmlformats.org/officeDocument/2006/relationships/customXml" Target="../ink/ink12.xml"/><Relationship Id="rId19" Type="http://schemas.openxmlformats.org/officeDocument/2006/relationships/image" Target="../media/image55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50.emf"/><Relationship Id="rId14" Type="http://schemas.openxmlformats.org/officeDocument/2006/relationships/customXml" Target="../ink/ink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1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13" Type="http://schemas.openxmlformats.org/officeDocument/2006/relationships/image" Target="../media/image58.e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12" Type="http://schemas.openxmlformats.org/officeDocument/2006/relationships/customXml" Target="../ink/ink20.xml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7.emf"/><Relationship Id="rId5" Type="http://schemas.openxmlformats.org/officeDocument/2006/relationships/image" Target="../media/image4.wmf"/><Relationship Id="rId10" Type="http://schemas.openxmlformats.org/officeDocument/2006/relationships/customXml" Target="../ink/ink19.xml"/><Relationship Id="rId4" Type="http://schemas.openxmlformats.org/officeDocument/2006/relationships/image" Target="../media/image2.jpeg"/><Relationship Id="rId9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5" descr="MCj0379957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949825"/>
            <a:ext cx="1828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27310" y="868101"/>
            <a:ext cx="6062451" cy="37856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8000" i="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oaster" pitchFamily="2" charset="0"/>
              </a:rPr>
              <a:t>Unit 7 White Boards</a:t>
            </a:r>
          </a:p>
          <a:p>
            <a:pPr algn="ctr">
              <a:defRPr/>
            </a:pPr>
            <a:r>
              <a:rPr lang="en-US" sz="8000" i="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Coaster" pitchFamily="2" charset="0"/>
              </a:rPr>
              <a:t>Review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 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2308225" y="3179763"/>
          <a:ext cx="4953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1524000" imgH="228600" progId="Equation.DSMT4">
                  <p:embed/>
                </p:oleObj>
              </mc:Choice>
              <mc:Fallback>
                <p:oleObj name="Equation" r:id="rId4" imgW="152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179763"/>
                        <a:ext cx="4953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 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7654" name="Object 3"/>
          <p:cNvGraphicFramePr>
            <a:graphicFrameLocks noChangeAspect="1"/>
          </p:cNvGraphicFramePr>
          <p:nvPr/>
        </p:nvGraphicFramePr>
        <p:xfrm>
          <a:off x="2308225" y="3179763"/>
          <a:ext cx="4953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4" imgW="1524000" imgH="228600" progId="Equation.DSMT4">
                  <p:embed/>
                </p:oleObj>
              </mc:Choice>
              <mc:Fallback>
                <p:oleObj name="Equation" r:id="rId4" imgW="152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3179763"/>
                        <a:ext cx="49530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2205957" y="4077424"/>
              <a:ext cx="4342320" cy="793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80397" y="4056194"/>
                <a:ext cx="4393080" cy="83662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 and Solve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3216275" y="3392488"/>
          <a:ext cx="31369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392488"/>
                        <a:ext cx="31369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 and Solve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9702" name="Object 3"/>
          <p:cNvGraphicFramePr>
            <a:graphicFrameLocks noChangeAspect="1"/>
          </p:cNvGraphicFramePr>
          <p:nvPr/>
        </p:nvGraphicFramePr>
        <p:xfrm>
          <a:off x="3216275" y="3392488"/>
          <a:ext cx="31369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392488"/>
                        <a:ext cx="31369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" name="Ink 12"/>
              <p14:cNvContentPartPr/>
              <p14:nvPr/>
            </p14:nvContentPartPr>
            <p14:xfrm>
              <a:off x="3097677" y="4317904"/>
              <a:ext cx="3069000" cy="16300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72477" y="4296664"/>
                <a:ext cx="3118680" cy="1674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0726" name="Object 3"/>
          <p:cNvGraphicFramePr>
            <a:graphicFrameLocks noChangeAspect="1"/>
          </p:cNvGraphicFramePr>
          <p:nvPr/>
        </p:nvGraphicFramePr>
        <p:xfrm>
          <a:off x="3257550" y="3392488"/>
          <a:ext cx="30543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939392" imgH="203112" progId="Equation.DSMT4">
                  <p:embed/>
                </p:oleObj>
              </mc:Choice>
              <mc:Fallback>
                <p:oleObj name="Equation" r:id="rId4" imgW="93939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392488"/>
                        <a:ext cx="30543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74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1750" name="Object 3"/>
          <p:cNvGraphicFramePr>
            <a:graphicFrameLocks noChangeAspect="1"/>
          </p:cNvGraphicFramePr>
          <p:nvPr/>
        </p:nvGraphicFramePr>
        <p:xfrm>
          <a:off x="3257550" y="3392488"/>
          <a:ext cx="30543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4" imgW="939392" imgH="203112" progId="Equation.DSMT4">
                  <p:embed/>
                </p:oleObj>
              </mc:Choice>
              <mc:Fallback>
                <p:oleObj name="Equation" r:id="rId4" imgW="93939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392488"/>
                        <a:ext cx="30543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" name="Ink 11"/>
              <p14:cNvContentPartPr/>
              <p14:nvPr/>
            </p14:nvContentPartPr>
            <p14:xfrm>
              <a:off x="2516997" y="4147264"/>
              <a:ext cx="4653000" cy="8114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97917" y="4135744"/>
                <a:ext cx="4696560" cy="83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5" name="Ink 24"/>
              <p14:cNvContentPartPr/>
              <p14:nvPr/>
            </p14:nvContentPartPr>
            <p14:xfrm>
              <a:off x="2443917" y="4112704"/>
              <a:ext cx="4922280" cy="102132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27717" y="4090384"/>
                <a:ext cx="4961880" cy="106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2774" name="Object 3"/>
          <p:cNvGraphicFramePr>
            <a:graphicFrameLocks noChangeAspect="1"/>
          </p:cNvGraphicFramePr>
          <p:nvPr/>
        </p:nvGraphicFramePr>
        <p:xfrm>
          <a:off x="3195638" y="3392488"/>
          <a:ext cx="31781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392488"/>
                        <a:ext cx="31781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3798" name="Object 3"/>
          <p:cNvGraphicFramePr>
            <a:graphicFrameLocks noChangeAspect="1"/>
          </p:cNvGraphicFramePr>
          <p:nvPr/>
        </p:nvGraphicFramePr>
        <p:xfrm>
          <a:off x="3195638" y="3392488"/>
          <a:ext cx="31781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392488"/>
                        <a:ext cx="31781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2588277" y="4285144"/>
              <a:ext cx="4674600" cy="12762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68837" y="4263184"/>
                <a:ext cx="4719960" cy="131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0730" name="Ink 30729"/>
              <p14:cNvContentPartPr/>
              <p14:nvPr/>
            </p14:nvContentPartPr>
            <p14:xfrm>
              <a:off x="2593317" y="4795624"/>
              <a:ext cx="4876560" cy="790200"/>
            </p14:xfrm>
          </p:contentPart>
        </mc:Choice>
        <mc:Fallback xmlns="">
          <p:pic>
            <p:nvPicPr>
              <p:cNvPr id="30730" name="Ink 3072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87557" y="4772224"/>
                <a:ext cx="4905720" cy="81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732" name="Ink 30731"/>
              <p14:cNvContentPartPr/>
              <p14:nvPr/>
            </p14:nvContentPartPr>
            <p14:xfrm>
              <a:off x="2618877" y="5544064"/>
              <a:ext cx="4814280" cy="104400"/>
            </p14:xfrm>
          </p:contentPart>
        </mc:Choice>
        <mc:Fallback xmlns="">
          <p:pic>
            <p:nvPicPr>
              <p:cNvPr id="30732" name="Ink 3073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04837" y="5535064"/>
                <a:ext cx="4852800" cy="138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 dirty="0">
                <a:latin typeface="Maiandra GD" panose="020E0502030308020204" pitchFamily="34" charset="0"/>
              </a:rPr>
              <a:t>Factor and Solve:</a:t>
            </a:r>
          </a:p>
          <a:p>
            <a:endParaRPr lang="en-US" altLang="en-US" sz="4000" i="0" dirty="0">
              <a:latin typeface="Maiandra GD" panose="020E0502030308020204" pitchFamily="34" charset="0"/>
            </a:endParaRPr>
          </a:p>
          <a:p>
            <a:endParaRPr lang="en-US" altLang="en-US" sz="4000" i="0" dirty="0">
              <a:latin typeface="Maiandra GD" panose="020E0502030308020204" pitchFamily="34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4822" name="Object 3"/>
          <p:cNvGraphicFramePr>
            <a:graphicFrameLocks noChangeAspect="1"/>
          </p:cNvGraphicFramePr>
          <p:nvPr/>
        </p:nvGraphicFramePr>
        <p:xfrm>
          <a:off x="2390775" y="3392488"/>
          <a:ext cx="47879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4" imgW="1473200" imgH="203200" progId="Equation.DSMT4">
                  <p:embed/>
                </p:oleObj>
              </mc:Choice>
              <mc:Fallback>
                <p:oleObj name="Equation" r:id="rId4" imgW="1473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392488"/>
                        <a:ext cx="47879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 dirty="0">
                <a:latin typeface="Maiandra GD" panose="020E0502030308020204" pitchFamily="34" charset="0"/>
              </a:rPr>
              <a:t>Factor and Solve:</a:t>
            </a:r>
          </a:p>
          <a:p>
            <a:endParaRPr lang="en-US" altLang="en-US" sz="4000" i="0" dirty="0">
              <a:latin typeface="Maiandra GD" panose="020E0502030308020204" pitchFamily="34" charset="0"/>
            </a:endParaRPr>
          </a:p>
          <a:p>
            <a:endParaRPr lang="en-US" altLang="en-US" sz="4000" i="0" dirty="0">
              <a:latin typeface="Maiandra GD" panose="020E0502030308020204" pitchFamily="34" charset="0"/>
            </a:endParaRP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584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5846" name="Object 3"/>
          <p:cNvGraphicFramePr>
            <a:graphicFrameLocks noChangeAspect="1"/>
          </p:cNvGraphicFramePr>
          <p:nvPr/>
        </p:nvGraphicFramePr>
        <p:xfrm>
          <a:off x="2390775" y="3392488"/>
          <a:ext cx="47879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4" imgW="1473200" imgH="203200" progId="Equation.DSMT4">
                  <p:embed/>
                </p:oleObj>
              </mc:Choice>
              <mc:Fallback>
                <p:oleObj name="Equation" r:id="rId4" imgW="1473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392488"/>
                        <a:ext cx="47879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182197" y="4225744"/>
              <a:ext cx="5266440" cy="2020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57357" y="4200904"/>
                <a:ext cx="5316480" cy="2064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2" descr="MCj0379957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Solve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r>
              <a:rPr lang="en-US" altLang="en-US" sz="4000" i="0">
                <a:latin typeface="Maiandra GD" panose="020E0502030308020204" pitchFamily="34" charset="0"/>
              </a:rPr>
              <a:t>(x-7)(2x-3)(x+9)=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438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1438" y="6364288"/>
              <a:ext cx="55562" cy="6350"/>
            </p14:xfrm>
          </p:contentPart>
        </mc:Choice>
        <mc:Fallback xmlns="">
          <p:pic>
            <p:nvPicPr>
              <p:cNvPr id="14438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04944" y="6357938"/>
                <a:ext cx="68551" cy="1905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2" descr="MCj0379957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12"/>
          <p:cNvSpPr>
            <a:spLocks noChangeArrowheads="1"/>
          </p:cNvSpPr>
          <p:nvPr/>
        </p:nvSpPr>
        <p:spPr bwMode="auto">
          <a:xfrm>
            <a:off x="633413" y="1358900"/>
            <a:ext cx="7634287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 i="0">
                <a:latin typeface="Maiandra GD" panose="020E0502030308020204" pitchFamily="34" charset="0"/>
              </a:rPr>
              <a:t>A house is built along a forest preserve.  The owners want to put a rectangular decorative stone wall around all sides of the property, except on the side with the forest preserve.  </a:t>
            </a:r>
          </a:p>
          <a:p>
            <a:endParaRPr lang="en-US" altLang="en-US" sz="24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523875" y="3262313"/>
            <a:ext cx="7634288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457200" indent="-457200">
              <a:buFontTx/>
              <a:buAutoNum type="alphaLcPeriod"/>
              <a:defRPr/>
            </a:pPr>
            <a:r>
              <a:rPr lang="en-US" altLang="en-US" sz="2400" i="0" dirty="0">
                <a:latin typeface="Maiandra GD" pitchFamily="34" charset="0"/>
              </a:rPr>
              <a:t>Find an expression</a:t>
            </a:r>
          </a:p>
          <a:p>
            <a:pPr>
              <a:defRPr/>
            </a:pPr>
            <a:r>
              <a:rPr lang="en-US" altLang="en-US" sz="2400" i="0" dirty="0">
                <a:latin typeface="Maiandra GD" pitchFamily="34" charset="0"/>
              </a:rPr>
              <a:t>     that represents the area</a:t>
            </a:r>
          </a:p>
          <a:p>
            <a:pPr>
              <a:defRPr/>
            </a:pPr>
            <a:endParaRPr lang="en-US" altLang="en-US" sz="2400" i="0" dirty="0">
              <a:latin typeface="Maiandra GD" pitchFamily="34" charset="0"/>
            </a:endParaRPr>
          </a:p>
          <a:p>
            <a:pPr>
              <a:defRPr/>
            </a:pPr>
            <a:endParaRPr lang="en-US" altLang="en-US" sz="2400" i="0" dirty="0">
              <a:latin typeface="Maiandra GD" pitchFamily="34" charset="0"/>
            </a:endParaRPr>
          </a:p>
          <a:p>
            <a:pPr>
              <a:defRPr/>
            </a:pPr>
            <a:r>
              <a:rPr lang="en-US" altLang="en-US" sz="2400" i="0" dirty="0">
                <a:latin typeface="Maiandra GD" pitchFamily="34" charset="0"/>
              </a:rPr>
              <a:t>b. Find an expression that</a:t>
            </a:r>
          </a:p>
          <a:p>
            <a:pPr>
              <a:defRPr/>
            </a:pPr>
            <a:r>
              <a:rPr lang="en-US" altLang="en-US" sz="2400" i="0" dirty="0">
                <a:latin typeface="Maiandra GD" pitchFamily="34" charset="0"/>
              </a:rPr>
              <a:t>     represents the perimeter </a:t>
            </a:r>
          </a:p>
          <a:p>
            <a:pPr>
              <a:defRPr/>
            </a:pPr>
            <a:endParaRPr lang="en-US" altLang="en-US" sz="2400" i="0" dirty="0">
              <a:latin typeface="Maiandra GD" pitchFamily="34" charset="0"/>
            </a:endParaRPr>
          </a:p>
          <a:p>
            <a:pPr>
              <a:defRPr/>
            </a:pPr>
            <a:endParaRPr lang="en-US" altLang="en-US" sz="4000" i="0" dirty="0">
              <a:latin typeface="Maiandra GD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5304117" y="2825344"/>
              <a:ext cx="3615120" cy="14655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82877" y="2801584"/>
                <a:ext cx="3641760" cy="151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0739" name="Ink 30738"/>
              <p14:cNvContentPartPr/>
              <p14:nvPr/>
            </p14:nvContentPartPr>
            <p14:xfrm>
              <a:off x="5135637" y="3232144"/>
              <a:ext cx="120240" cy="1009800"/>
            </p14:xfrm>
          </p:contentPart>
        </mc:Choice>
        <mc:Fallback xmlns="">
          <p:pic>
            <p:nvPicPr>
              <p:cNvPr id="30739" name="Ink 3073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13317" y="3214504"/>
                <a:ext cx="161280" cy="105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0745" name="Ink 30744"/>
              <p14:cNvContentPartPr/>
              <p14:nvPr/>
            </p14:nvContentPartPr>
            <p14:xfrm>
              <a:off x="5154357" y="3762424"/>
              <a:ext cx="2971080" cy="987840"/>
            </p14:xfrm>
          </p:contentPart>
        </mc:Choice>
        <mc:Fallback xmlns="">
          <p:pic>
            <p:nvPicPr>
              <p:cNvPr id="30745" name="Ink 3074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140317" y="3741184"/>
                <a:ext cx="3008520" cy="1031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2" descr="MCj0379957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12"/>
          <p:cNvSpPr>
            <a:spLocks noChangeArrowheads="1"/>
          </p:cNvSpPr>
          <p:nvPr/>
        </p:nvSpPr>
        <p:spPr bwMode="auto">
          <a:xfrm>
            <a:off x="633413" y="1358900"/>
            <a:ext cx="7634287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 i="0">
                <a:latin typeface="Maiandra GD" panose="020E0502030308020204" pitchFamily="34" charset="0"/>
              </a:rPr>
              <a:t>A house is built along a forest preserve.  The owners want to put a rectangular decorative stone wall around all sides of the property, except on the side with the forest preserve.  </a:t>
            </a:r>
          </a:p>
          <a:p>
            <a:endParaRPr lang="en-US" altLang="en-US" sz="24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378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523875" y="3262313"/>
            <a:ext cx="7634288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457200" indent="-457200">
              <a:buFontTx/>
              <a:buAutoNum type="alphaLcPeriod"/>
              <a:defRPr/>
            </a:pPr>
            <a:r>
              <a:rPr lang="en-US" altLang="en-US" sz="2400" i="0" dirty="0">
                <a:latin typeface="Maiandra GD" pitchFamily="34" charset="0"/>
              </a:rPr>
              <a:t>Find an expression</a:t>
            </a:r>
          </a:p>
          <a:p>
            <a:pPr>
              <a:defRPr/>
            </a:pPr>
            <a:r>
              <a:rPr lang="en-US" altLang="en-US" sz="2400" i="0" dirty="0">
                <a:latin typeface="Maiandra GD" pitchFamily="34" charset="0"/>
              </a:rPr>
              <a:t>     that represents the area</a:t>
            </a:r>
          </a:p>
          <a:p>
            <a:pPr>
              <a:defRPr/>
            </a:pPr>
            <a:endParaRPr lang="en-US" altLang="en-US" sz="2400" i="0" dirty="0">
              <a:latin typeface="Maiandra GD" pitchFamily="34" charset="0"/>
            </a:endParaRPr>
          </a:p>
          <a:p>
            <a:pPr>
              <a:defRPr/>
            </a:pPr>
            <a:endParaRPr lang="en-US" altLang="en-US" sz="2400" i="0" dirty="0">
              <a:latin typeface="Maiandra GD" pitchFamily="34" charset="0"/>
            </a:endParaRPr>
          </a:p>
          <a:p>
            <a:pPr>
              <a:defRPr/>
            </a:pPr>
            <a:r>
              <a:rPr lang="en-US" altLang="en-US" sz="2400" i="0" dirty="0">
                <a:latin typeface="Maiandra GD" pitchFamily="34" charset="0"/>
              </a:rPr>
              <a:t>b. Find an expression that</a:t>
            </a:r>
          </a:p>
          <a:p>
            <a:pPr>
              <a:defRPr/>
            </a:pPr>
            <a:r>
              <a:rPr lang="en-US" altLang="en-US" sz="2400" i="0" dirty="0">
                <a:latin typeface="Maiandra GD" pitchFamily="34" charset="0"/>
              </a:rPr>
              <a:t>     represents the perimeter </a:t>
            </a:r>
          </a:p>
          <a:p>
            <a:pPr>
              <a:defRPr/>
            </a:pPr>
            <a:endParaRPr lang="en-US" altLang="en-US" sz="2400" i="0" dirty="0">
              <a:latin typeface="Maiandra GD" pitchFamily="34" charset="0"/>
            </a:endParaRPr>
          </a:p>
          <a:p>
            <a:pPr>
              <a:defRPr/>
            </a:pPr>
            <a:endParaRPr lang="en-US" altLang="en-US" sz="4000" i="0" dirty="0">
              <a:latin typeface="Maiandra GD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1148637" y="4126384"/>
              <a:ext cx="3092400" cy="5497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4877" y="4114504"/>
                <a:ext cx="3124080" cy="56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" name="Ink 19"/>
              <p14:cNvContentPartPr/>
              <p14:nvPr/>
            </p14:nvContentPartPr>
            <p14:xfrm>
              <a:off x="5551797" y="4343824"/>
              <a:ext cx="246240" cy="3690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38837" y="4322224"/>
                <a:ext cx="263160" cy="41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1" name="Ink 20"/>
              <p14:cNvContentPartPr/>
              <p14:nvPr/>
            </p14:nvContentPartPr>
            <p14:xfrm>
              <a:off x="6164157" y="3762424"/>
              <a:ext cx="942840" cy="4842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152277" y="3741184"/>
                <a:ext cx="975960" cy="52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2" name="Ink 21"/>
              <p14:cNvContentPartPr/>
              <p14:nvPr/>
            </p14:nvContentPartPr>
            <p14:xfrm>
              <a:off x="6148317" y="3890944"/>
              <a:ext cx="24480" cy="2754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132477" y="3875104"/>
                <a:ext cx="55800" cy="3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3" name="Ink 22"/>
              <p14:cNvContentPartPr/>
              <p14:nvPr/>
            </p14:nvContentPartPr>
            <p14:xfrm>
              <a:off x="6579597" y="4309624"/>
              <a:ext cx="486360" cy="40608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64477" y="4291624"/>
                <a:ext cx="524160" cy="44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4" name="Ink 23"/>
              <p14:cNvContentPartPr/>
              <p14:nvPr/>
            </p14:nvContentPartPr>
            <p14:xfrm>
              <a:off x="7121037" y="4273264"/>
              <a:ext cx="480240" cy="4082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99077" y="4252384"/>
                <a:ext cx="523800" cy="45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5" name="Ink 24"/>
              <p14:cNvContentPartPr/>
              <p14:nvPr/>
            </p14:nvContentPartPr>
            <p14:xfrm>
              <a:off x="5823237" y="4702384"/>
              <a:ext cx="122400" cy="478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800197" y="4698424"/>
                <a:ext cx="14940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6" name="Ink 25"/>
              <p14:cNvContentPartPr/>
              <p14:nvPr/>
            </p14:nvContentPartPr>
            <p14:xfrm>
              <a:off x="7675437" y="4292704"/>
              <a:ext cx="450000" cy="41436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652037" y="4271464"/>
                <a:ext cx="496800" cy="45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0732" name="Ink 30731"/>
              <p14:cNvContentPartPr/>
              <p14:nvPr/>
            </p14:nvContentPartPr>
            <p14:xfrm>
              <a:off x="5135637" y="2825344"/>
              <a:ext cx="3139920" cy="1916280"/>
            </p14:xfrm>
          </p:contentPart>
        </mc:Choice>
        <mc:Fallback xmlns="">
          <p:pic>
            <p:nvPicPr>
              <p:cNvPr id="30732" name="Ink 3073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113317" y="2801584"/>
                <a:ext cx="3171600" cy="19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0733" name="Ink 30732"/>
              <p14:cNvContentPartPr/>
              <p14:nvPr/>
            </p14:nvContentPartPr>
            <p14:xfrm>
              <a:off x="8070357" y="3422584"/>
              <a:ext cx="848880" cy="868320"/>
            </p14:xfrm>
          </p:contentPart>
        </mc:Choice>
        <mc:Fallback xmlns="">
          <p:pic>
            <p:nvPicPr>
              <p:cNvPr id="30733" name="Ink 3073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046597" y="3399544"/>
                <a:ext cx="878040" cy="91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0737" name="Ink 30736"/>
              <p14:cNvContentPartPr/>
              <p14:nvPr/>
            </p14:nvContentPartPr>
            <p14:xfrm>
              <a:off x="1204077" y="5573944"/>
              <a:ext cx="1992600" cy="595080"/>
            </p14:xfrm>
          </p:contentPart>
        </mc:Choice>
        <mc:Fallback xmlns="">
          <p:pic>
            <p:nvPicPr>
              <p:cNvPr id="30737" name="Ink 30736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178522" y="5560624"/>
                <a:ext cx="2022115" cy="61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0742" name="Ink 30741"/>
              <p14:cNvContentPartPr/>
              <p14:nvPr/>
            </p14:nvContentPartPr>
            <p14:xfrm>
              <a:off x="5805957" y="4308184"/>
              <a:ext cx="723960" cy="378720"/>
            </p14:xfrm>
          </p:contentPart>
        </mc:Choice>
        <mc:Fallback xmlns="">
          <p:pic>
            <p:nvPicPr>
              <p:cNvPr id="30742" name="Ink 3074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795157" y="4291280"/>
                <a:ext cx="751320" cy="4154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2" descr="MCj0379957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Solve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r>
              <a:rPr lang="en-US" altLang="en-US" sz="4000" i="0">
                <a:latin typeface="Maiandra GD" panose="020E0502030308020204" pitchFamily="34" charset="0"/>
              </a:rPr>
              <a:t>(x-7)(2x-3)(x+9)=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541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1438" y="6364288"/>
              <a:ext cx="55562" cy="6350"/>
            </p14:xfrm>
          </p:contentPart>
        </mc:Choice>
        <mc:Fallback xmlns="">
          <p:pic>
            <p:nvPicPr>
              <p:cNvPr id="14541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04944" y="6357938"/>
                <a:ext cx="68551" cy="190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541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6738" y="3933825"/>
              <a:ext cx="5199062" cy="733425"/>
            </p14:xfrm>
          </p:contentPart>
        </mc:Choice>
        <mc:Fallback xmlns="">
          <p:pic>
            <p:nvPicPr>
              <p:cNvPr id="14541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25218" y="3910782"/>
                <a:ext cx="5231102" cy="78131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3124200" y="2990850"/>
          <a:ext cx="23606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4" imgW="622030" imgH="203112" progId="Equation.DSMT4">
                  <p:embed/>
                </p:oleObj>
              </mc:Choice>
              <mc:Fallback>
                <p:oleObj name="Equation" r:id="rId4" imgW="62203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90850"/>
                        <a:ext cx="23606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74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1438" y="6364288"/>
              <a:ext cx="55562" cy="6350"/>
            </p14:xfrm>
          </p:contentPart>
        </mc:Choice>
        <mc:Fallback xmlns="">
          <p:pic>
            <p:nvPicPr>
              <p:cNvPr id="1474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04944" y="6357938"/>
                <a:ext cx="68551" cy="1905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Factor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3124200" y="2990850"/>
          <a:ext cx="23606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622030" imgH="203112" progId="Equation.DSMT4">
                  <p:embed/>
                </p:oleObj>
              </mc:Choice>
              <mc:Fallback>
                <p:oleObj name="Equation" r:id="rId4" imgW="62203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90850"/>
                        <a:ext cx="23606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848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1438" y="6364288"/>
              <a:ext cx="55562" cy="6350"/>
            </p14:xfrm>
          </p:contentPart>
        </mc:Choice>
        <mc:Fallback xmlns="">
          <p:pic>
            <p:nvPicPr>
              <p:cNvPr id="14848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04944" y="6357938"/>
                <a:ext cx="68551" cy="190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8491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41625" y="4075113"/>
              <a:ext cx="450850" cy="319087"/>
            </p14:xfrm>
          </p:contentPart>
        </mc:Choice>
        <mc:Fallback xmlns="">
          <p:pic>
            <p:nvPicPr>
              <p:cNvPr id="148491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25420" y="4057106"/>
                <a:ext cx="474617" cy="360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8492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70275" y="3935413"/>
              <a:ext cx="1682750" cy="423862"/>
            </p14:xfrm>
          </p:contentPart>
        </mc:Choice>
        <mc:Fallback xmlns="">
          <p:pic>
            <p:nvPicPr>
              <p:cNvPr id="148492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48674" y="3916327"/>
                <a:ext cx="1729193" cy="4530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8493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0350" y="4494213"/>
              <a:ext cx="3078163" cy="458787"/>
            </p14:xfrm>
          </p:contentPart>
        </mc:Choice>
        <mc:Fallback xmlns="">
          <p:pic>
            <p:nvPicPr>
              <p:cNvPr id="148493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786669" y="4474767"/>
                <a:ext cx="3116685" cy="48651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Simplify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1510" name="Object 5"/>
          <p:cNvGraphicFramePr>
            <a:graphicFrameLocks noChangeAspect="1"/>
          </p:cNvGraphicFramePr>
          <p:nvPr/>
        </p:nvGraphicFramePr>
        <p:xfrm>
          <a:off x="2243138" y="3265488"/>
          <a:ext cx="57785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1778000" imgH="228600" progId="Equation.DSMT4">
                  <p:embed/>
                </p:oleObj>
              </mc:Choice>
              <mc:Fallback>
                <p:oleObj name="Equation" r:id="rId4" imgW="1778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265488"/>
                        <a:ext cx="57785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155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1438" y="6364288"/>
              <a:ext cx="55562" cy="6350"/>
            </p14:xfrm>
          </p:contentPart>
        </mc:Choice>
        <mc:Fallback xmlns="">
          <p:pic>
            <p:nvPicPr>
              <p:cNvPr id="15155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04944" y="6357938"/>
                <a:ext cx="68551" cy="1905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Simplify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2243138" y="3265488"/>
          <a:ext cx="57785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4" imgW="1778000" imgH="228600" progId="Equation.DSMT4">
                  <p:embed/>
                </p:oleObj>
              </mc:Choice>
              <mc:Fallback>
                <p:oleObj name="Equation" r:id="rId4" imgW="1778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3265488"/>
                        <a:ext cx="57785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257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1438" y="6364288"/>
              <a:ext cx="55562" cy="6350"/>
            </p14:xfrm>
          </p:contentPart>
        </mc:Choice>
        <mc:Fallback xmlns="">
          <p:pic>
            <p:nvPicPr>
              <p:cNvPr id="15257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04944" y="6357938"/>
                <a:ext cx="68551" cy="190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258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00275" y="4030663"/>
              <a:ext cx="2552700" cy="523875"/>
            </p14:xfrm>
          </p:contentPart>
        </mc:Choice>
        <mc:Fallback xmlns="">
          <p:pic>
            <p:nvPicPr>
              <p:cNvPr id="15258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78676" y="4012300"/>
                <a:ext cx="2593739" cy="56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258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32363" y="4022725"/>
              <a:ext cx="1566862" cy="520700"/>
            </p14:xfrm>
          </p:contentPart>
        </mc:Choice>
        <mc:Fallback xmlns="">
          <p:pic>
            <p:nvPicPr>
              <p:cNvPr id="15258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919042" y="4002574"/>
                <a:ext cx="1602505" cy="5613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258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38363" y="4554538"/>
              <a:ext cx="3082925" cy="908050"/>
            </p14:xfrm>
          </p:contentPart>
        </mc:Choice>
        <mc:Fallback xmlns="">
          <p:pic>
            <p:nvPicPr>
              <p:cNvPr id="15258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117484" y="4546977"/>
                <a:ext cx="3111364" cy="923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5258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46300" y="5021263"/>
              <a:ext cx="15875" cy="412750"/>
            </p14:xfrm>
          </p:contentPart>
        </mc:Choice>
        <mc:Fallback xmlns="">
          <p:pic>
            <p:nvPicPr>
              <p:cNvPr id="15258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25486" y="5005430"/>
                <a:ext cx="49036" cy="4487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258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05050" y="5021263"/>
              <a:ext cx="2392363" cy="561975"/>
            </p14:xfrm>
          </p:contentPart>
        </mc:Choice>
        <mc:Fallback xmlns="">
          <p:pic>
            <p:nvPicPr>
              <p:cNvPr id="15258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283809" y="5002543"/>
                <a:ext cx="2435566" cy="599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5258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36775" y="5427663"/>
              <a:ext cx="2652713" cy="188912"/>
            </p14:xfrm>
          </p:contentPart>
        </mc:Choice>
        <mc:Fallback xmlns="">
          <p:pic>
            <p:nvPicPr>
              <p:cNvPr id="15258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126695" y="5420466"/>
                <a:ext cx="2681152" cy="21841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2" descr="MCj0379957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Simplify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3558" name="Object 3"/>
          <p:cNvGraphicFramePr>
            <a:graphicFrameLocks noChangeAspect="1"/>
          </p:cNvGraphicFramePr>
          <p:nvPr/>
        </p:nvGraphicFramePr>
        <p:xfrm>
          <a:off x="3794125" y="3352800"/>
          <a:ext cx="1981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352800"/>
                        <a:ext cx="1981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5360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1438" y="6364288"/>
              <a:ext cx="55562" cy="6350"/>
            </p14:xfrm>
          </p:contentPart>
        </mc:Choice>
        <mc:Fallback xmlns="">
          <p:pic>
            <p:nvPicPr>
              <p:cNvPr id="15360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04944" y="6357938"/>
                <a:ext cx="68551" cy="1905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2" descr="MCj0379957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61938"/>
            <a:ext cx="1525588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12"/>
          <p:cNvSpPr>
            <a:spLocks noChangeArrowheads="1"/>
          </p:cNvSpPr>
          <p:nvPr/>
        </p:nvSpPr>
        <p:spPr bwMode="auto">
          <a:xfrm>
            <a:off x="1930400" y="1887538"/>
            <a:ext cx="76342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i="0">
                <a:latin typeface="Maiandra GD" panose="020E0502030308020204" pitchFamily="34" charset="0"/>
              </a:rPr>
              <a:t>Simplify:</a:t>
            </a:r>
          </a:p>
          <a:p>
            <a:endParaRPr lang="en-US" altLang="en-US" sz="4000" i="0">
              <a:latin typeface="Maiandra GD" panose="020E0502030308020204" pitchFamily="34" charset="0"/>
            </a:endParaRPr>
          </a:p>
          <a:p>
            <a:endParaRPr lang="en-US" altLang="en-US" sz="4000" i="0">
              <a:latin typeface="Maiandra GD" panose="020E0502030308020204" pitchFamily="34" charset="0"/>
            </a:endParaRP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4582" name="Object 3"/>
          <p:cNvGraphicFramePr>
            <a:graphicFrameLocks noChangeAspect="1"/>
          </p:cNvGraphicFramePr>
          <p:nvPr/>
        </p:nvGraphicFramePr>
        <p:xfrm>
          <a:off x="3794125" y="3352800"/>
          <a:ext cx="1981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352800"/>
                        <a:ext cx="1981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5462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1438" y="6364288"/>
              <a:ext cx="55562" cy="6350"/>
            </p14:xfrm>
          </p:contentPart>
        </mc:Choice>
        <mc:Fallback xmlns="">
          <p:pic>
            <p:nvPicPr>
              <p:cNvPr id="15462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04944" y="6357938"/>
                <a:ext cx="68551" cy="190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462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16288" y="4056063"/>
              <a:ext cx="3384550" cy="720725"/>
            </p14:xfrm>
          </p:contentPart>
        </mc:Choice>
        <mc:Fallback xmlns="">
          <p:pic>
            <p:nvPicPr>
              <p:cNvPr id="15462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01889" y="4036623"/>
                <a:ext cx="3409749" cy="748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463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19463" y="4078288"/>
              <a:ext cx="3359150" cy="598487"/>
            </p14:xfrm>
          </p:contentPart>
        </mc:Choice>
        <mc:Fallback xmlns="">
          <p:pic>
            <p:nvPicPr>
              <p:cNvPr id="15463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298583" y="4064964"/>
                <a:ext cx="3396950" cy="619013"/>
              </a:xfrm>
              <a:prstGeom prst="rect">
                <a:avLst/>
              </a:prstGeom>
            </p:spPr>
          </p:pic>
        </mc:Fallback>
      </mc:AlternateContent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5</TotalTime>
  <Words>171</Words>
  <Application>Microsoft Office PowerPoint</Application>
  <PresentationFormat>On-screen Show (4:3)</PresentationFormat>
  <Paragraphs>38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Calibri</vt:lpstr>
      <vt:lpstr>Coaster</vt:lpstr>
      <vt:lpstr>Constantia</vt:lpstr>
      <vt:lpstr>Maiandra GD</vt:lpstr>
      <vt:lpstr>Tahoma</vt:lpstr>
      <vt:lpstr>Wingdings 2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PSD 204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IPSD 204</dc:creator>
  <cp:lastModifiedBy>Gross,Susan</cp:lastModifiedBy>
  <cp:revision>96</cp:revision>
  <cp:lastPrinted>2000-11-14T01:09:40Z</cp:lastPrinted>
  <dcterms:created xsi:type="dcterms:W3CDTF">1998-10-27T16:43:42Z</dcterms:created>
  <dcterms:modified xsi:type="dcterms:W3CDTF">2018-03-13T18:50:30Z</dcterms:modified>
</cp:coreProperties>
</file>